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FF5A361" w14:textId="77777777" w:rsidR="00781174" w:rsidRPr="008F1FF6" w:rsidRDefault="00781174" w:rsidP="00781174">
      <w:pPr>
        <w:jc w:val="center"/>
        <w:rPr>
          <w:sz w:val="32"/>
          <w:szCs w:val="32"/>
        </w:rPr>
      </w:pPr>
    </w:p>
    <w:p w14:paraId="2D897A62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  <w:r w:rsidRPr="001B1519">
        <w:rPr>
          <w:sz w:val="32"/>
          <w:szCs w:val="32"/>
          <w:lang w:val="uk-UA"/>
        </w:rPr>
        <w:t>Національний технічний університет України</w:t>
      </w:r>
    </w:p>
    <w:p w14:paraId="0E28D9A5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  <w:r w:rsidRPr="001B1519">
        <w:rPr>
          <w:sz w:val="32"/>
          <w:szCs w:val="32"/>
          <w:lang w:val="uk-UA"/>
        </w:rPr>
        <w:t>«Київський політехнічний інститут імені Ігоря Сікорського»</w:t>
      </w:r>
    </w:p>
    <w:p w14:paraId="503252D3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  <w:r w:rsidRPr="001B1519">
        <w:rPr>
          <w:sz w:val="32"/>
          <w:szCs w:val="32"/>
          <w:lang w:val="uk-UA"/>
        </w:rPr>
        <w:t>Факультет інформатики та обчислювальної техніки</w:t>
      </w:r>
    </w:p>
    <w:p w14:paraId="35A05839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  <w:r w:rsidRPr="001B1519">
        <w:rPr>
          <w:sz w:val="32"/>
          <w:szCs w:val="32"/>
          <w:lang w:val="uk-UA"/>
        </w:rPr>
        <w:t xml:space="preserve">Кафедра обчислювальної техніки </w:t>
      </w:r>
    </w:p>
    <w:p w14:paraId="636547F0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3F85BC19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088DD2DE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43DF4293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6709D685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7F779357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295C6772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58F9372F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6BC6FDCF" w14:textId="77777777" w:rsidR="00FC3F75" w:rsidRPr="001B1519" w:rsidRDefault="001B1519" w:rsidP="00781174">
      <w:pPr>
        <w:jc w:val="center"/>
        <w:rPr>
          <w:sz w:val="32"/>
          <w:szCs w:val="32"/>
          <w:lang w:val="uk-UA"/>
        </w:rPr>
      </w:pPr>
      <w:r w:rsidRPr="001B1519">
        <w:rPr>
          <w:sz w:val="32"/>
          <w:szCs w:val="32"/>
          <w:lang w:val="uk-UA"/>
        </w:rPr>
        <w:t>Комп’ютерні системи</w:t>
      </w:r>
    </w:p>
    <w:p w14:paraId="4C03D214" w14:textId="713B3E42" w:rsidR="00781174" w:rsidRPr="001B1519" w:rsidRDefault="006F033D" w:rsidP="00781174">
      <w:pPr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Лабораторна робота №2</w:t>
      </w:r>
    </w:p>
    <w:p w14:paraId="499F280D" w14:textId="0821E92D" w:rsidR="00781174" w:rsidRPr="001B1519" w:rsidRDefault="00781174" w:rsidP="00781174">
      <w:pPr>
        <w:jc w:val="center"/>
        <w:rPr>
          <w:sz w:val="36"/>
          <w:szCs w:val="32"/>
          <w:lang w:val="uk-UA"/>
        </w:rPr>
      </w:pPr>
      <w:r w:rsidRPr="001B1519">
        <w:rPr>
          <w:b/>
          <w:sz w:val="36"/>
          <w:szCs w:val="32"/>
          <w:lang w:val="uk-UA"/>
        </w:rPr>
        <w:t>«</w:t>
      </w:r>
      <w:r w:rsidR="001B1519" w:rsidRPr="001B1519">
        <w:rPr>
          <w:b/>
          <w:sz w:val="36"/>
          <w:szCs w:val="32"/>
          <w:lang w:val="uk-UA"/>
        </w:rPr>
        <w:t>Вивчення роботи</w:t>
      </w:r>
      <w:r w:rsidR="006F033D">
        <w:rPr>
          <w:b/>
          <w:sz w:val="36"/>
          <w:szCs w:val="32"/>
          <w:lang w:val="uk-UA"/>
        </w:rPr>
        <w:t xml:space="preserve"> конвеєрних КС</w:t>
      </w:r>
      <w:r w:rsidR="00FC3F75" w:rsidRPr="001B1519">
        <w:rPr>
          <w:b/>
          <w:sz w:val="36"/>
          <w:szCs w:val="32"/>
          <w:lang w:val="uk-UA"/>
        </w:rPr>
        <w:t xml:space="preserve">» </w:t>
      </w:r>
    </w:p>
    <w:p w14:paraId="79D04BF1" w14:textId="77777777" w:rsidR="00781174" w:rsidRPr="001B1519" w:rsidRDefault="00781174" w:rsidP="00781174">
      <w:pPr>
        <w:jc w:val="right"/>
        <w:rPr>
          <w:sz w:val="32"/>
          <w:szCs w:val="32"/>
          <w:lang w:val="uk-UA"/>
        </w:rPr>
      </w:pPr>
    </w:p>
    <w:p w14:paraId="46FE58DB" w14:textId="77777777" w:rsidR="00781174" w:rsidRPr="001B1519" w:rsidRDefault="00781174" w:rsidP="00781174">
      <w:pPr>
        <w:jc w:val="right"/>
        <w:rPr>
          <w:sz w:val="32"/>
          <w:szCs w:val="32"/>
          <w:lang w:val="uk-UA"/>
        </w:rPr>
      </w:pPr>
    </w:p>
    <w:p w14:paraId="26A3B096" w14:textId="77777777" w:rsidR="00781174" w:rsidRPr="001B1519" w:rsidRDefault="00781174" w:rsidP="00781174">
      <w:pPr>
        <w:rPr>
          <w:sz w:val="32"/>
          <w:szCs w:val="32"/>
          <w:lang w:val="uk-UA"/>
        </w:rPr>
      </w:pPr>
    </w:p>
    <w:p w14:paraId="70BA3AF6" w14:textId="77777777" w:rsidR="00781174" w:rsidRPr="001B1519" w:rsidRDefault="00781174" w:rsidP="00781174">
      <w:pPr>
        <w:rPr>
          <w:sz w:val="32"/>
          <w:szCs w:val="32"/>
          <w:lang w:val="uk-UA"/>
        </w:rPr>
      </w:pPr>
    </w:p>
    <w:p w14:paraId="3374F2B8" w14:textId="77777777" w:rsidR="00781174" w:rsidRPr="001B1519" w:rsidRDefault="00781174" w:rsidP="00781174">
      <w:pPr>
        <w:rPr>
          <w:sz w:val="32"/>
          <w:szCs w:val="32"/>
          <w:lang w:val="uk-UA"/>
        </w:rPr>
      </w:pPr>
    </w:p>
    <w:p w14:paraId="2890405B" w14:textId="77777777" w:rsidR="00781174" w:rsidRPr="001B1519" w:rsidRDefault="00781174" w:rsidP="00781174">
      <w:pPr>
        <w:rPr>
          <w:sz w:val="32"/>
          <w:szCs w:val="32"/>
          <w:lang w:val="uk-UA"/>
        </w:rPr>
      </w:pPr>
    </w:p>
    <w:p w14:paraId="4101AFC9" w14:textId="77777777" w:rsidR="00781174" w:rsidRPr="001B1519" w:rsidRDefault="00781174" w:rsidP="00781174">
      <w:pPr>
        <w:rPr>
          <w:sz w:val="32"/>
          <w:szCs w:val="32"/>
          <w:lang w:val="uk-UA"/>
        </w:rPr>
      </w:pPr>
    </w:p>
    <w:p w14:paraId="78C18BDB" w14:textId="77777777" w:rsidR="00781174" w:rsidRPr="001B1519" w:rsidRDefault="00781174" w:rsidP="00781174">
      <w:pPr>
        <w:jc w:val="right"/>
        <w:rPr>
          <w:sz w:val="32"/>
          <w:szCs w:val="32"/>
          <w:lang w:val="uk-UA"/>
        </w:rPr>
      </w:pPr>
    </w:p>
    <w:p w14:paraId="341F4898" w14:textId="77777777" w:rsidR="00781174" w:rsidRPr="001B1519" w:rsidRDefault="00781174" w:rsidP="00781174">
      <w:pPr>
        <w:jc w:val="right"/>
        <w:rPr>
          <w:sz w:val="32"/>
          <w:szCs w:val="32"/>
          <w:lang w:val="uk-UA"/>
        </w:rPr>
      </w:pPr>
      <w:r w:rsidRPr="001B1519">
        <w:rPr>
          <w:sz w:val="32"/>
          <w:szCs w:val="32"/>
          <w:lang w:val="uk-UA"/>
        </w:rPr>
        <w:t>Виконала:</w:t>
      </w:r>
    </w:p>
    <w:p w14:paraId="2F30C8C2" w14:textId="77777777" w:rsidR="00781174" w:rsidRPr="001B1519" w:rsidRDefault="00781174" w:rsidP="00781174">
      <w:pPr>
        <w:jc w:val="right"/>
        <w:rPr>
          <w:sz w:val="32"/>
          <w:szCs w:val="32"/>
          <w:lang w:val="uk-UA"/>
        </w:rPr>
      </w:pPr>
      <w:r w:rsidRPr="001B1519">
        <w:rPr>
          <w:sz w:val="32"/>
          <w:szCs w:val="32"/>
          <w:lang w:val="uk-UA"/>
        </w:rPr>
        <w:t xml:space="preserve"> студентка групи ІВ-71</w:t>
      </w:r>
    </w:p>
    <w:p w14:paraId="7D9296A3" w14:textId="77777777" w:rsidR="00781174" w:rsidRPr="001B1519" w:rsidRDefault="00781174" w:rsidP="00781174">
      <w:pPr>
        <w:jc w:val="right"/>
        <w:rPr>
          <w:sz w:val="32"/>
          <w:szCs w:val="32"/>
          <w:lang w:val="uk-UA"/>
        </w:rPr>
      </w:pPr>
      <w:r w:rsidRPr="001B1519">
        <w:rPr>
          <w:sz w:val="32"/>
          <w:szCs w:val="32"/>
          <w:lang w:val="uk-UA"/>
        </w:rPr>
        <w:t>Молчанова В.С.</w:t>
      </w:r>
    </w:p>
    <w:p w14:paraId="7BA9D516" w14:textId="72FD968A" w:rsidR="00781174" w:rsidRPr="001B1519" w:rsidRDefault="00E76AAA" w:rsidP="00781174">
      <w:pPr>
        <w:jc w:val="right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Перевірила</w:t>
      </w:r>
      <w:r w:rsidR="00781174" w:rsidRPr="001B1519">
        <w:rPr>
          <w:sz w:val="32"/>
          <w:szCs w:val="32"/>
          <w:lang w:val="uk-UA"/>
        </w:rPr>
        <w:t>:</w:t>
      </w:r>
    </w:p>
    <w:p w14:paraId="3D60A028" w14:textId="77777777" w:rsidR="00781174" w:rsidRPr="001B1519" w:rsidRDefault="001B1519" w:rsidP="00781174">
      <w:pPr>
        <w:jc w:val="right"/>
        <w:rPr>
          <w:sz w:val="32"/>
          <w:szCs w:val="32"/>
          <w:lang w:val="uk-UA"/>
        </w:rPr>
      </w:pPr>
      <w:r w:rsidRPr="001B1519">
        <w:rPr>
          <w:sz w:val="32"/>
          <w:szCs w:val="32"/>
          <w:lang w:val="uk-UA"/>
        </w:rPr>
        <w:t>Русанова О</w:t>
      </w:r>
      <w:r w:rsidR="00781174" w:rsidRPr="001B1519">
        <w:rPr>
          <w:sz w:val="32"/>
          <w:szCs w:val="32"/>
          <w:lang w:val="uk-UA"/>
        </w:rPr>
        <w:t>.В.</w:t>
      </w:r>
    </w:p>
    <w:p w14:paraId="3EECFF6A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250F5A07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58FD942F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132AC085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6A2861F1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2A423A29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49BE080B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1A475CF9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3EC6812B" w14:textId="77777777" w:rsidR="00781174" w:rsidRPr="00E102A9" w:rsidRDefault="00781174" w:rsidP="00781174">
      <w:pPr>
        <w:jc w:val="center"/>
        <w:rPr>
          <w:sz w:val="32"/>
          <w:szCs w:val="32"/>
        </w:rPr>
      </w:pPr>
    </w:p>
    <w:p w14:paraId="605617C0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</w:p>
    <w:p w14:paraId="61DA0561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  <w:r w:rsidRPr="001B1519">
        <w:rPr>
          <w:sz w:val="32"/>
          <w:szCs w:val="32"/>
          <w:lang w:val="uk-UA"/>
        </w:rPr>
        <w:t>Київ</w:t>
      </w:r>
    </w:p>
    <w:p w14:paraId="040D31E9" w14:textId="77777777" w:rsidR="00781174" w:rsidRPr="001B1519" w:rsidRDefault="00781174" w:rsidP="00781174">
      <w:pPr>
        <w:jc w:val="center"/>
        <w:rPr>
          <w:sz w:val="32"/>
          <w:szCs w:val="32"/>
          <w:lang w:val="uk-UA"/>
        </w:rPr>
      </w:pPr>
      <w:r w:rsidRPr="001B1519">
        <w:rPr>
          <w:sz w:val="32"/>
          <w:szCs w:val="32"/>
          <w:lang w:val="uk-UA"/>
        </w:rPr>
        <w:t>2020 р.</w:t>
      </w:r>
    </w:p>
    <w:p w14:paraId="094058B1" w14:textId="77777777" w:rsidR="001B1519" w:rsidRPr="001B1519" w:rsidRDefault="001B1519" w:rsidP="001B1519">
      <w:pPr>
        <w:pStyle w:val="3"/>
        <w:rPr>
          <w:lang w:val="uk-UA"/>
        </w:rPr>
      </w:pPr>
      <w:r w:rsidRPr="001B1519">
        <w:rPr>
          <w:lang w:val="uk-UA"/>
        </w:rPr>
        <w:lastRenderedPageBreak/>
        <w:t>Мета роботи</w:t>
      </w:r>
    </w:p>
    <w:p w14:paraId="6B577953" w14:textId="084E525A" w:rsidR="001B1519" w:rsidRPr="001B1519" w:rsidRDefault="001B1519" w:rsidP="001B1519">
      <w:pPr>
        <w:rPr>
          <w:lang w:val="uk-UA"/>
        </w:rPr>
      </w:pPr>
      <w:r w:rsidRPr="001B1519">
        <w:rPr>
          <w:lang w:val="uk-UA"/>
        </w:rPr>
        <w:t xml:space="preserve">Аналіз функціонування та ефективності </w:t>
      </w:r>
      <w:r w:rsidR="006F033D">
        <w:rPr>
          <w:lang w:val="uk-UA"/>
        </w:rPr>
        <w:t>конвеєрних КС.</w:t>
      </w:r>
    </w:p>
    <w:p w14:paraId="15D6473D" w14:textId="77777777" w:rsidR="001B1519" w:rsidRPr="001B1519" w:rsidRDefault="001B1519" w:rsidP="001B1519">
      <w:pPr>
        <w:pStyle w:val="3"/>
        <w:rPr>
          <w:lang w:val="uk-UA"/>
        </w:rPr>
      </w:pPr>
      <w:r w:rsidRPr="001B1519">
        <w:rPr>
          <w:lang w:val="uk-UA"/>
        </w:rPr>
        <w:t>Завдання</w:t>
      </w:r>
    </w:p>
    <w:tbl>
      <w:tblPr>
        <w:tblW w:w="8251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64"/>
        <w:gridCol w:w="4509"/>
        <w:gridCol w:w="1134"/>
        <w:gridCol w:w="1144"/>
      </w:tblGrid>
      <w:tr w:rsidR="001B1519" w:rsidRPr="001B1519" w14:paraId="1C7ACCD7" w14:textId="77777777" w:rsidTr="001B1519">
        <w:trPr>
          <w:trHeight w:val="425"/>
          <w:jc w:val="center"/>
        </w:trPr>
        <w:tc>
          <w:tcPr>
            <w:tcW w:w="1464" w:type="dxa"/>
            <w:vAlign w:val="center"/>
          </w:tcPr>
          <w:p w14:paraId="587799CB" w14:textId="77777777" w:rsidR="001B1519" w:rsidRPr="001B1519" w:rsidRDefault="001B1519" w:rsidP="001B1519">
            <w:pPr>
              <w:ind w:right="49"/>
              <w:jc w:val="center"/>
              <w:rPr>
                <w:sz w:val="24"/>
                <w:lang w:val="uk-UA"/>
              </w:rPr>
            </w:pPr>
            <w:r w:rsidRPr="001B1519">
              <w:rPr>
                <w:sz w:val="24"/>
                <w:lang w:val="uk-UA"/>
              </w:rPr>
              <w:t>№</w:t>
            </w:r>
          </w:p>
          <w:p w14:paraId="7F53E825" w14:textId="77777777" w:rsidR="001B1519" w:rsidRPr="001B1519" w:rsidRDefault="001B1519" w:rsidP="001B1519">
            <w:pPr>
              <w:ind w:right="49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аріанту</w:t>
            </w:r>
          </w:p>
        </w:tc>
        <w:tc>
          <w:tcPr>
            <w:tcW w:w="4509" w:type="dxa"/>
            <w:vAlign w:val="center"/>
          </w:tcPr>
          <w:p w14:paraId="50FDC6C1" w14:textId="77777777" w:rsidR="001B1519" w:rsidRPr="001B1519" w:rsidRDefault="001B1519" w:rsidP="001B1519">
            <w:pPr>
              <w:jc w:val="center"/>
              <w:rPr>
                <w:lang w:val="uk-UA"/>
              </w:rPr>
            </w:pPr>
            <w:r w:rsidRPr="001B1519">
              <w:rPr>
                <w:lang w:val="uk-UA"/>
              </w:rPr>
              <w:t>ОБЧИСЛЮВАЛЬНИЙ АЛГОРИТМ</w:t>
            </w:r>
          </w:p>
        </w:tc>
        <w:tc>
          <w:tcPr>
            <w:tcW w:w="1134" w:type="dxa"/>
            <w:vAlign w:val="center"/>
          </w:tcPr>
          <w:p w14:paraId="32BEC8EF" w14:textId="77777777" w:rsidR="001B1519" w:rsidRPr="001B1519" w:rsidRDefault="001B1519" w:rsidP="001B1519">
            <w:pPr>
              <w:ind w:right="-8"/>
              <w:jc w:val="center"/>
              <w:rPr>
                <w:lang w:val="uk-UA"/>
              </w:rPr>
            </w:pPr>
            <w:r w:rsidRPr="001B1519">
              <w:rPr>
                <w:sz w:val="24"/>
                <w:lang w:val="uk-UA"/>
              </w:rPr>
              <w:t>Coef.</w:t>
            </w:r>
            <w:r w:rsidRPr="001B1519">
              <w:rPr>
                <w:sz w:val="24"/>
                <w:lang w:val="uk-UA"/>
              </w:rPr>
              <w:fldChar w:fldCharType="begin"/>
            </w:r>
            <w:r w:rsidRPr="001B1519">
              <w:rPr>
                <w:sz w:val="24"/>
                <w:lang w:val="uk-UA"/>
              </w:rPr>
              <w:instrText>SYMBOL 97 \f "Symbol" \s 12</w:instrText>
            </w:r>
            <w:r w:rsidRPr="001B1519">
              <w:rPr>
                <w:sz w:val="24"/>
                <w:lang w:val="uk-UA"/>
              </w:rPr>
              <w:fldChar w:fldCharType="separate"/>
            </w:r>
            <w:r w:rsidRPr="001B1519">
              <w:rPr>
                <w:rFonts w:ascii="Symbol" w:hAnsi="Symbol"/>
                <w:sz w:val="24"/>
                <w:lang w:val="uk-UA"/>
              </w:rPr>
              <w:t>a</w:t>
            </w:r>
            <w:r w:rsidRPr="001B1519">
              <w:rPr>
                <w:sz w:val="24"/>
                <w:lang w:val="uk-UA"/>
              </w:rPr>
              <w:fldChar w:fldCharType="end"/>
            </w:r>
          </w:p>
        </w:tc>
        <w:tc>
          <w:tcPr>
            <w:tcW w:w="1144" w:type="dxa"/>
            <w:vAlign w:val="center"/>
          </w:tcPr>
          <w:p w14:paraId="5C2F451A" w14:textId="77777777" w:rsidR="001B1519" w:rsidRPr="001B1519" w:rsidRDefault="001B1519" w:rsidP="001B1519">
            <w:pPr>
              <w:ind w:right="-8"/>
              <w:jc w:val="center"/>
              <w:rPr>
                <w:sz w:val="24"/>
                <w:lang w:val="uk-UA"/>
              </w:rPr>
            </w:pPr>
            <w:r w:rsidRPr="001B1519">
              <w:rPr>
                <w:sz w:val="24"/>
                <w:lang w:val="uk-UA"/>
              </w:rPr>
              <w:t>Coef.</w:t>
            </w:r>
            <w:r w:rsidRPr="001B1519">
              <w:rPr>
                <w:sz w:val="24"/>
                <w:lang w:val="uk-UA"/>
              </w:rPr>
              <w:fldChar w:fldCharType="begin"/>
            </w:r>
            <w:r w:rsidRPr="001B1519">
              <w:rPr>
                <w:sz w:val="24"/>
                <w:lang w:val="uk-UA"/>
              </w:rPr>
              <w:instrText>SYMBOL 98 \f "Symbol" \s 12</w:instrText>
            </w:r>
            <w:r w:rsidRPr="001B1519">
              <w:rPr>
                <w:sz w:val="24"/>
                <w:lang w:val="uk-UA"/>
              </w:rPr>
              <w:fldChar w:fldCharType="separate"/>
            </w:r>
            <w:r w:rsidRPr="001B1519">
              <w:rPr>
                <w:rFonts w:ascii="Symbol" w:hAnsi="Symbol"/>
                <w:sz w:val="24"/>
                <w:lang w:val="uk-UA"/>
              </w:rPr>
              <w:t>b</w:t>
            </w:r>
            <w:r w:rsidRPr="001B1519">
              <w:rPr>
                <w:sz w:val="24"/>
                <w:lang w:val="uk-UA"/>
              </w:rPr>
              <w:fldChar w:fldCharType="end"/>
            </w:r>
          </w:p>
        </w:tc>
      </w:tr>
      <w:tr w:rsidR="001B1519" w:rsidRPr="001B1519" w14:paraId="04425EE5" w14:textId="77777777" w:rsidTr="001B1519">
        <w:trPr>
          <w:trHeight w:val="425"/>
          <w:jc w:val="center"/>
        </w:trPr>
        <w:tc>
          <w:tcPr>
            <w:tcW w:w="1464" w:type="dxa"/>
            <w:vAlign w:val="center"/>
          </w:tcPr>
          <w:p w14:paraId="2E111824" w14:textId="53440EA3" w:rsidR="001B1519" w:rsidRPr="001B1519" w:rsidRDefault="006F033D" w:rsidP="001B1519">
            <w:pPr>
              <w:ind w:right="49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6</w:t>
            </w:r>
          </w:p>
        </w:tc>
        <w:tc>
          <w:tcPr>
            <w:tcW w:w="4509" w:type="dxa"/>
            <w:vAlign w:val="center"/>
          </w:tcPr>
          <w:p w14:paraId="60D7F438" w14:textId="061D5D66" w:rsidR="001B1519" w:rsidRPr="001B1519" w:rsidRDefault="006F033D" w:rsidP="001B1519">
            <w:pPr>
              <w:jc w:val="center"/>
              <w:rPr>
                <w:lang w:val="uk-UA"/>
              </w:rPr>
            </w:pPr>
            <w:proofErr w:type="spellStart"/>
            <w:r w:rsidRPr="00541B63">
              <w:t>Рішення</w:t>
            </w:r>
            <w:proofErr w:type="spellEnd"/>
            <w:r w:rsidRPr="00541B63">
              <w:t xml:space="preserve"> </w:t>
            </w:r>
            <w:proofErr w:type="spellStart"/>
            <w:r w:rsidRPr="00541B63">
              <w:t>системи</w:t>
            </w:r>
            <w:proofErr w:type="spellEnd"/>
            <w:r w:rsidRPr="00541B63">
              <w:t xml:space="preserve"> </w:t>
            </w:r>
            <w:proofErr w:type="spellStart"/>
            <w:r w:rsidRPr="00541B63">
              <w:t>лінійних</w:t>
            </w:r>
            <w:proofErr w:type="spellEnd"/>
            <w:r w:rsidRPr="00541B63">
              <w:t xml:space="preserve"> </w:t>
            </w:r>
            <w:proofErr w:type="spellStart"/>
            <w:r w:rsidRPr="00541B63">
              <w:t>рівнянь</w:t>
            </w:r>
            <w:proofErr w:type="spellEnd"/>
            <w:r w:rsidRPr="00541B63">
              <w:t xml:space="preserve"> методом Гаусса-Зейделя</w:t>
            </w:r>
          </w:p>
        </w:tc>
        <w:tc>
          <w:tcPr>
            <w:tcW w:w="1134" w:type="dxa"/>
            <w:vAlign w:val="center"/>
          </w:tcPr>
          <w:p w14:paraId="57C0EBB3" w14:textId="77777777" w:rsidR="001B1519" w:rsidRPr="001B1519" w:rsidRDefault="001B1519" w:rsidP="001B1519">
            <w:pPr>
              <w:jc w:val="center"/>
              <w:rPr>
                <w:sz w:val="24"/>
                <w:lang w:val="uk-UA"/>
              </w:rPr>
            </w:pPr>
            <w:r w:rsidRPr="001B1519">
              <w:rPr>
                <w:sz w:val="24"/>
                <w:lang w:val="uk-UA"/>
              </w:rPr>
              <w:t>2</w:t>
            </w:r>
          </w:p>
        </w:tc>
        <w:tc>
          <w:tcPr>
            <w:tcW w:w="1144" w:type="dxa"/>
            <w:vAlign w:val="center"/>
          </w:tcPr>
          <w:p w14:paraId="1F1F0653" w14:textId="77777777" w:rsidR="001B1519" w:rsidRPr="001B1519" w:rsidRDefault="001B1519" w:rsidP="001B1519">
            <w:pPr>
              <w:ind w:right="-8"/>
              <w:jc w:val="center"/>
              <w:rPr>
                <w:sz w:val="24"/>
                <w:lang w:val="uk-UA"/>
              </w:rPr>
            </w:pPr>
            <w:r w:rsidRPr="001B1519">
              <w:rPr>
                <w:sz w:val="24"/>
                <w:lang w:val="uk-UA"/>
              </w:rPr>
              <w:t>4</w:t>
            </w:r>
          </w:p>
        </w:tc>
      </w:tr>
    </w:tbl>
    <w:p w14:paraId="7B25AE10" w14:textId="3FBA0111" w:rsidR="00E51376" w:rsidRDefault="001B1519" w:rsidP="00136193">
      <w:pPr>
        <w:pStyle w:val="3"/>
        <w:rPr>
          <w:lang w:val="uk-UA"/>
        </w:rPr>
      </w:pPr>
      <w:r w:rsidRPr="001B1519">
        <w:rPr>
          <w:lang w:val="uk-UA"/>
        </w:rPr>
        <w:t>Схема алгоритму</w:t>
      </w:r>
    </w:p>
    <w:p w14:paraId="5A47048E" w14:textId="5F4A1337" w:rsidR="00136193" w:rsidRDefault="00136193" w:rsidP="00E51376">
      <w:pPr>
        <w:rPr>
          <w:lang w:val="uk-UA"/>
        </w:rPr>
      </w:pPr>
      <w:r w:rsidRPr="00136193">
        <w:rPr>
          <w:lang w:val="uk-UA"/>
        </w:rPr>
        <w:t xml:space="preserve">Алгоритм </w:t>
      </w:r>
      <w:proofErr w:type="spellStart"/>
      <w:r>
        <w:rPr>
          <w:lang w:val="uk-UA"/>
        </w:rPr>
        <w:t>Гаусса-Зейделя</w:t>
      </w:r>
      <w:proofErr w:type="spellEnd"/>
      <w:r>
        <w:rPr>
          <w:lang w:val="uk-UA"/>
        </w:rPr>
        <w:t xml:space="preserve"> </w:t>
      </w:r>
      <w:r w:rsidR="007A7DB5">
        <w:rPr>
          <w:lang w:val="uk-UA"/>
        </w:rPr>
        <w:t>є ітеративним</w:t>
      </w:r>
      <w:r>
        <w:rPr>
          <w:lang w:val="uk-UA"/>
        </w:rPr>
        <w:t>, усі ітерації ідентичні, отже розгляне</w:t>
      </w:r>
      <w:r w:rsidR="007A7DB5">
        <w:rPr>
          <w:lang w:val="uk-UA"/>
        </w:rPr>
        <w:t>мо одну ітерацію для матриці 5х5</w:t>
      </w:r>
      <w:r>
        <w:rPr>
          <w:lang w:val="uk-UA"/>
        </w:rPr>
        <w:t>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86"/>
        <w:gridCol w:w="6745"/>
        <w:gridCol w:w="2915"/>
      </w:tblGrid>
      <w:tr w:rsidR="00136193" w:rsidRPr="00A720FD" w14:paraId="3332AE0B" w14:textId="77777777" w:rsidTr="001B2849">
        <w:tc>
          <w:tcPr>
            <w:tcW w:w="548" w:type="dxa"/>
          </w:tcPr>
          <w:p w14:paraId="250D3856" w14:textId="77777777" w:rsidR="00136193" w:rsidRPr="00A720FD" w:rsidRDefault="00136193" w:rsidP="00E441AA">
            <w:pPr>
              <w:jc w:val="center"/>
              <w:rPr>
                <w:b/>
                <w:lang w:val="uk-UA"/>
              </w:rPr>
            </w:pPr>
            <w:r w:rsidRPr="00A720FD">
              <w:rPr>
                <w:b/>
                <w:lang w:val="uk-UA"/>
              </w:rPr>
              <w:t>№</w:t>
            </w:r>
          </w:p>
        </w:tc>
        <w:tc>
          <w:tcPr>
            <w:tcW w:w="7122" w:type="dxa"/>
          </w:tcPr>
          <w:p w14:paraId="073702CD" w14:textId="77777777" w:rsidR="00136193" w:rsidRPr="00A720FD" w:rsidRDefault="00136193" w:rsidP="00E441AA">
            <w:pPr>
              <w:jc w:val="center"/>
              <w:rPr>
                <w:b/>
                <w:lang w:val="uk-UA"/>
              </w:rPr>
            </w:pPr>
            <w:r w:rsidRPr="00A720FD">
              <w:rPr>
                <w:b/>
                <w:lang w:val="uk-UA"/>
              </w:rPr>
              <w:t>Дія</w:t>
            </w:r>
          </w:p>
        </w:tc>
        <w:tc>
          <w:tcPr>
            <w:tcW w:w="2476" w:type="dxa"/>
          </w:tcPr>
          <w:p w14:paraId="647337DB" w14:textId="77777777" w:rsidR="00136193" w:rsidRPr="00A720FD" w:rsidRDefault="00136193" w:rsidP="00E441AA">
            <w:pPr>
              <w:jc w:val="center"/>
              <w:rPr>
                <w:b/>
                <w:lang w:val="uk-UA"/>
              </w:rPr>
            </w:pPr>
            <w:r w:rsidRPr="00A720FD">
              <w:rPr>
                <w:b/>
                <w:lang w:val="uk-UA"/>
              </w:rPr>
              <w:t>Такти</w:t>
            </w:r>
          </w:p>
        </w:tc>
      </w:tr>
      <w:tr w:rsidR="00136193" w:rsidRPr="00A720FD" w14:paraId="6E3F0C4D" w14:textId="77777777" w:rsidTr="001B2849">
        <w:tc>
          <w:tcPr>
            <w:tcW w:w="548" w:type="dxa"/>
            <w:vAlign w:val="center"/>
          </w:tcPr>
          <w:p w14:paraId="519CAF46" w14:textId="6EE76090" w:rsidR="00136193" w:rsidRPr="009346CC" w:rsidRDefault="001B2849" w:rsidP="001B28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122" w:type="dxa"/>
            <w:vAlign w:val="center"/>
          </w:tcPr>
          <w:p w14:paraId="02FCEB79" w14:textId="129E8E46" w:rsidR="00136193" w:rsidRPr="00A720FD" w:rsidRDefault="001B2849" w:rsidP="00E441AA">
            <w:pPr>
              <w:jc w:val="center"/>
              <w:rPr>
                <w:lang w:val="uk-UA"/>
              </w:rPr>
            </w:pPr>
            <w:r w:rsidRPr="001B2849">
              <w:rPr>
                <w:position w:val="-34"/>
                <w:lang w:val="uk-UA"/>
              </w:rPr>
              <w:object w:dxaOrig="5500" w:dyaOrig="780" w14:anchorId="1E8ED4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5pt;height:38pt" o:ole="">
                  <v:imagedata r:id="rId5" o:title=""/>
                </v:shape>
                <o:OLEObject Type="Embed" ProgID="Equation.DSMT4" ShapeID="_x0000_i1025" DrawAspect="Content" ObjectID="_1665571992" r:id="rId6"/>
              </w:object>
            </w:r>
          </w:p>
        </w:tc>
        <w:tc>
          <w:tcPr>
            <w:tcW w:w="2476" w:type="dxa"/>
            <w:vAlign w:val="center"/>
          </w:tcPr>
          <w:p w14:paraId="3BE228AB" w14:textId="6E3B7224" w:rsidR="00136193" w:rsidRPr="00A720FD" w:rsidRDefault="001B2849" w:rsidP="00E441AA">
            <w:pPr>
              <w:jc w:val="center"/>
              <w:rPr>
                <w:lang w:val="uk-UA"/>
              </w:rPr>
            </w:pPr>
            <w:r w:rsidRPr="001B2849">
              <w:rPr>
                <w:position w:val="-10"/>
                <w:lang w:val="uk-UA"/>
              </w:rPr>
              <w:object w:dxaOrig="2260" w:dyaOrig="340" w14:anchorId="132C40F6">
                <v:shape id="_x0000_i1026" type="#_x0000_t75" style="width:113pt;height:17pt" o:ole="">
                  <v:imagedata r:id="rId7" o:title=""/>
                </v:shape>
                <o:OLEObject Type="Embed" ProgID="Equation.DSMT4" ShapeID="_x0000_i1026" DrawAspect="Content" ObjectID="_1665571993" r:id="rId8"/>
              </w:object>
            </w:r>
          </w:p>
        </w:tc>
      </w:tr>
      <w:tr w:rsidR="008C273D" w:rsidRPr="00A720FD" w14:paraId="73B80698" w14:textId="77777777" w:rsidTr="001B2849">
        <w:tc>
          <w:tcPr>
            <w:tcW w:w="548" w:type="dxa"/>
            <w:vAlign w:val="center"/>
          </w:tcPr>
          <w:p w14:paraId="5FB2509F" w14:textId="3D70762A" w:rsidR="008C273D" w:rsidRPr="009346CC" w:rsidRDefault="001B2849" w:rsidP="001B28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122" w:type="dxa"/>
            <w:vAlign w:val="center"/>
          </w:tcPr>
          <w:p w14:paraId="56CBD667" w14:textId="2A36F26B" w:rsidR="008C273D" w:rsidRPr="00A720FD" w:rsidRDefault="001B2849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34"/>
                <w:lang w:val="uk-UA"/>
              </w:rPr>
              <w:object w:dxaOrig="4520" w:dyaOrig="780" w14:anchorId="44654270">
                <v:shape id="_x0000_i1027" type="#_x0000_t75" style="width:226pt;height:38pt" o:ole="">
                  <v:imagedata r:id="rId9" o:title=""/>
                </v:shape>
                <o:OLEObject Type="Embed" ProgID="Equation.DSMT4" ShapeID="_x0000_i1027" DrawAspect="Content" ObjectID="_1665571994" r:id="rId10"/>
              </w:object>
            </w:r>
          </w:p>
        </w:tc>
        <w:tc>
          <w:tcPr>
            <w:tcW w:w="2476" w:type="dxa"/>
            <w:vAlign w:val="center"/>
          </w:tcPr>
          <w:p w14:paraId="64ED03CF" w14:textId="34F5696F" w:rsidR="008C273D" w:rsidRPr="00A720FD" w:rsidRDefault="00925CAC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10"/>
                <w:lang w:val="uk-UA"/>
              </w:rPr>
              <w:object w:dxaOrig="2820" w:dyaOrig="340" w14:anchorId="78C4C078">
                <v:shape id="_x0000_i1028" type="#_x0000_t75" style="width:141pt;height:17pt" o:ole="">
                  <v:imagedata r:id="rId11" o:title=""/>
                </v:shape>
                <o:OLEObject Type="Embed" ProgID="Equation.DSMT4" ShapeID="_x0000_i1028" DrawAspect="Content" ObjectID="_1665571995" r:id="rId12"/>
              </w:object>
            </w:r>
          </w:p>
        </w:tc>
      </w:tr>
      <w:tr w:rsidR="008C273D" w:rsidRPr="00A720FD" w14:paraId="7AE5693E" w14:textId="77777777" w:rsidTr="001B2849">
        <w:tc>
          <w:tcPr>
            <w:tcW w:w="548" w:type="dxa"/>
            <w:vAlign w:val="center"/>
          </w:tcPr>
          <w:p w14:paraId="75E1F2B8" w14:textId="1E71FADB" w:rsidR="008C273D" w:rsidRPr="009346CC" w:rsidRDefault="001B2849" w:rsidP="001B28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122" w:type="dxa"/>
            <w:vAlign w:val="center"/>
          </w:tcPr>
          <w:p w14:paraId="782986A2" w14:textId="26A33540" w:rsidR="008C273D" w:rsidRPr="00A720FD" w:rsidRDefault="001B2849" w:rsidP="008C273D">
            <w:pPr>
              <w:jc w:val="center"/>
              <w:rPr>
                <w:lang w:val="uk-UA"/>
              </w:rPr>
            </w:pPr>
            <w:r w:rsidRPr="00BA5C93">
              <w:rPr>
                <w:position w:val="-34"/>
                <w:lang w:val="uk-UA"/>
              </w:rPr>
              <w:object w:dxaOrig="2799" w:dyaOrig="780" w14:anchorId="2FAE0BF9">
                <v:shape id="_x0000_i1029" type="#_x0000_t75" style="width:140pt;height:38.5pt" o:ole="">
                  <v:imagedata r:id="rId13" o:title=""/>
                </v:shape>
                <o:OLEObject Type="Embed" ProgID="Equation.DSMT4" ShapeID="_x0000_i1029" DrawAspect="Content" ObjectID="_1665571996" r:id="rId14"/>
              </w:object>
            </w:r>
          </w:p>
        </w:tc>
        <w:tc>
          <w:tcPr>
            <w:tcW w:w="2476" w:type="dxa"/>
            <w:vAlign w:val="center"/>
          </w:tcPr>
          <w:p w14:paraId="6C1EF68D" w14:textId="6A7EC83B" w:rsidR="008C273D" w:rsidRPr="00A720FD" w:rsidRDefault="00925CAC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10"/>
                <w:lang w:val="uk-UA"/>
              </w:rPr>
              <w:object w:dxaOrig="1920" w:dyaOrig="340" w14:anchorId="5EF58061">
                <v:shape id="_x0000_i1030" type="#_x0000_t75" style="width:96pt;height:17pt" o:ole="">
                  <v:imagedata r:id="rId15" o:title=""/>
                </v:shape>
                <o:OLEObject Type="Embed" ProgID="Equation.DSMT4" ShapeID="_x0000_i1030" DrawAspect="Content" ObjectID="_1665571997" r:id="rId16"/>
              </w:object>
            </w:r>
          </w:p>
        </w:tc>
      </w:tr>
      <w:tr w:rsidR="008C273D" w:rsidRPr="00A720FD" w14:paraId="6FAFE6B4" w14:textId="77777777" w:rsidTr="001B2849">
        <w:tc>
          <w:tcPr>
            <w:tcW w:w="548" w:type="dxa"/>
            <w:vAlign w:val="center"/>
          </w:tcPr>
          <w:p w14:paraId="4E0370A0" w14:textId="15B175FC" w:rsidR="008C273D" w:rsidRPr="009346CC" w:rsidRDefault="001B2849" w:rsidP="001B28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122" w:type="dxa"/>
            <w:vAlign w:val="center"/>
          </w:tcPr>
          <w:p w14:paraId="750482C3" w14:textId="6C37D068" w:rsidR="008C273D" w:rsidRPr="00A720FD" w:rsidRDefault="001B2849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34"/>
                <w:lang w:val="uk-UA"/>
              </w:rPr>
              <w:object w:dxaOrig="3440" w:dyaOrig="780" w14:anchorId="1035AA89">
                <v:shape id="_x0000_i1031" type="#_x0000_t75" style="width:172pt;height:38pt" o:ole="">
                  <v:imagedata r:id="rId17" o:title=""/>
                </v:shape>
                <o:OLEObject Type="Embed" ProgID="Equation.DSMT4" ShapeID="_x0000_i1031" DrawAspect="Content" ObjectID="_1665571998" r:id="rId18"/>
              </w:object>
            </w:r>
          </w:p>
        </w:tc>
        <w:tc>
          <w:tcPr>
            <w:tcW w:w="2476" w:type="dxa"/>
            <w:vAlign w:val="center"/>
          </w:tcPr>
          <w:p w14:paraId="49196E79" w14:textId="12F54823" w:rsidR="008C273D" w:rsidRPr="00A720FD" w:rsidRDefault="00925CAC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10"/>
                <w:lang w:val="uk-UA"/>
              </w:rPr>
              <w:object w:dxaOrig="2820" w:dyaOrig="340" w14:anchorId="52DC691A">
                <v:shape id="_x0000_i1032" type="#_x0000_t75" style="width:141pt;height:17pt" o:ole="">
                  <v:imagedata r:id="rId19" o:title=""/>
                </v:shape>
                <o:OLEObject Type="Embed" ProgID="Equation.DSMT4" ShapeID="_x0000_i1032" DrawAspect="Content" ObjectID="_1665571999" r:id="rId20"/>
              </w:object>
            </w:r>
          </w:p>
        </w:tc>
      </w:tr>
      <w:tr w:rsidR="008C273D" w:rsidRPr="00A720FD" w14:paraId="60521B6A" w14:textId="77777777" w:rsidTr="001B2849">
        <w:tc>
          <w:tcPr>
            <w:tcW w:w="548" w:type="dxa"/>
            <w:vAlign w:val="center"/>
          </w:tcPr>
          <w:p w14:paraId="4A3283EC" w14:textId="5407F087" w:rsidR="008C273D" w:rsidRPr="009346CC" w:rsidRDefault="001B2849" w:rsidP="001B28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122" w:type="dxa"/>
            <w:vAlign w:val="center"/>
          </w:tcPr>
          <w:p w14:paraId="0EFBCA61" w14:textId="08272079" w:rsidR="008C273D" w:rsidRPr="00A720FD" w:rsidRDefault="001B2849" w:rsidP="008C273D">
            <w:pPr>
              <w:jc w:val="center"/>
              <w:rPr>
                <w:lang w:val="uk-UA"/>
              </w:rPr>
            </w:pPr>
            <w:r w:rsidRPr="00BA5C93">
              <w:rPr>
                <w:position w:val="-34"/>
                <w:lang w:val="uk-UA"/>
              </w:rPr>
              <w:object w:dxaOrig="4140" w:dyaOrig="780" w14:anchorId="64B342EC">
                <v:shape id="_x0000_i1033" type="#_x0000_t75" style="width:207pt;height:38.5pt" o:ole="">
                  <v:imagedata r:id="rId21" o:title=""/>
                </v:shape>
                <o:OLEObject Type="Embed" ProgID="Equation.DSMT4" ShapeID="_x0000_i1033" DrawAspect="Content" ObjectID="_1665572000" r:id="rId22"/>
              </w:object>
            </w:r>
          </w:p>
        </w:tc>
        <w:tc>
          <w:tcPr>
            <w:tcW w:w="2476" w:type="dxa"/>
            <w:vAlign w:val="center"/>
          </w:tcPr>
          <w:p w14:paraId="6C8FB650" w14:textId="2BF7CE25" w:rsidR="008C273D" w:rsidRPr="00A720FD" w:rsidRDefault="00925CAC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12"/>
                <w:lang w:val="uk-UA"/>
              </w:rPr>
              <w:object w:dxaOrig="2680" w:dyaOrig="360" w14:anchorId="0BD8792B">
                <v:shape id="_x0000_i1034" type="#_x0000_t75" style="width:134pt;height:18pt" o:ole="">
                  <v:imagedata r:id="rId23" o:title=""/>
                </v:shape>
                <o:OLEObject Type="Embed" ProgID="Equation.DSMT4" ShapeID="_x0000_i1034" DrawAspect="Content" ObjectID="_1665572001" r:id="rId24"/>
              </w:object>
            </w:r>
          </w:p>
        </w:tc>
      </w:tr>
      <w:tr w:rsidR="008C273D" w:rsidRPr="00A720FD" w14:paraId="01B5631E" w14:textId="77777777" w:rsidTr="001B2849">
        <w:tc>
          <w:tcPr>
            <w:tcW w:w="548" w:type="dxa"/>
            <w:vAlign w:val="center"/>
          </w:tcPr>
          <w:p w14:paraId="390A804A" w14:textId="4FA35CC9" w:rsidR="008C273D" w:rsidRPr="009346CC" w:rsidRDefault="001B2849" w:rsidP="001B28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122" w:type="dxa"/>
            <w:vAlign w:val="center"/>
          </w:tcPr>
          <w:p w14:paraId="62E874D7" w14:textId="27A1E79E" w:rsidR="008C273D" w:rsidRPr="00A720FD" w:rsidRDefault="001B2849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34"/>
                <w:lang w:val="uk-UA"/>
              </w:rPr>
              <w:object w:dxaOrig="2420" w:dyaOrig="780" w14:anchorId="41B13D05">
                <v:shape id="_x0000_i1035" type="#_x0000_t75" style="width:121pt;height:38pt" o:ole="">
                  <v:imagedata r:id="rId25" o:title=""/>
                </v:shape>
                <o:OLEObject Type="Embed" ProgID="Equation.DSMT4" ShapeID="_x0000_i1035" DrawAspect="Content" ObjectID="_1665572002" r:id="rId26"/>
              </w:object>
            </w:r>
          </w:p>
        </w:tc>
        <w:tc>
          <w:tcPr>
            <w:tcW w:w="2476" w:type="dxa"/>
            <w:vAlign w:val="center"/>
          </w:tcPr>
          <w:p w14:paraId="0AD753C5" w14:textId="66A8563D" w:rsidR="008C273D" w:rsidRPr="00A720FD" w:rsidRDefault="00925CAC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10"/>
                <w:lang w:val="uk-UA"/>
              </w:rPr>
              <w:object w:dxaOrig="2460" w:dyaOrig="340" w14:anchorId="3075643C">
                <v:shape id="_x0000_i1036" type="#_x0000_t75" style="width:123pt;height:17pt" o:ole="">
                  <v:imagedata r:id="rId27" o:title=""/>
                </v:shape>
                <o:OLEObject Type="Embed" ProgID="Equation.DSMT4" ShapeID="_x0000_i1036" DrawAspect="Content" ObjectID="_1665572003" r:id="rId28"/>
              </w:object>
            </w:r>
          </w:p>
        </w:tc>
      </w:tr>
      <w:tr w:rsidR="008C273D" w:rsidRPr="00A720FD" w14:paraId="21211B1B" w14:textId="77777777" w:rsidTr="001B2849">
        <w:tc>
          <w:tcPr>
            <w:tcW w:w="548" w:type="dxa"/>
            <w:vAlign w:val="center"/>
          </w:tcPr>
          <w:p w14:paraId="26A8325E" w14:textId="492B5A85" w:rsidR="008C273D" w:rsidRPr="009346CC" w:rsidRDefault="001B2849" w:rsidP="001B28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7122" w:type="dxa"/>
            <w:vAlign w:val="center"/>
          </w:tcPr>
          <w:p w14:paraId="1DA10A08" w14:textId="71D6E1CB" w:rsidR="008C273D" w:rsidRPr="00A720FD" w:rsidRDefault="001B2849" w:rsidP="008C273D">
            <w:pPr>
              <w:jc w:val="center"/>
              <w:rPr>
                <w:lang w:val="uk-UA"/>
              </w:rPr>
            </w:pPr>
            <w:r w:rsidRPr="00BA5C93">
              <w:rPr>
                <w:position w:val="-34"/>
                <w:lang w:val="uk-UA"/>
              </w:rPr>
              <w:object w:dxaOrig="5480" w:dyaOrig="780" w14:anchorId="39CE6461">
                <v:shape id="_x0000_i1037" type="#_x0000_t75" style="width:274pt;height:38.5pt" o:ole="">
                  <v:imagedata r:id="rId29" o:title=""/>
                </v:shape>
                <o:OLEObject Type="Embed" ProgID="Equation.DSMT4" ShapeID="_x0000_i1037" DrawAspect="Content" ObjectID="_1665572004" r:id="rId30"/>
              </w:object>
            </w:r>
          </w:p>
        </w:tc>
        <w:tc>
          <w:tcPr>
            <w:tcW w:w="2476" w:type="dxa"/>
            <w:vAlign w:val="center"/>
          </w:tcPr>
          <w:p w14:paraId="460AA322" w14:textId="602C8503" w:rsidR="008C273D" w:rsidRPr="00A720FD" w:rsidRDefault="00925CAC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12"/>
                <w:lang w:val="uk-UA"/>
              </w:rPr>
              <w:object w:dxaOrig="2680" w:dyaOrig="360" w14:anchorId="653B4E86">
                <v:shape id="_x0000_i1038" type="#_x0000_t75" style="width:134pt;height:18pt" o:ole="">
                  <v:imagedata r:id="rId31" o:title=""/>
                </v:shape>
                <o:OLEObject Type="Embed" ProgID="Equation.DSMT4" ShapeID="_x0000_i1038" DrawAspect="Content" ObjectID="_1665572005" r:id="rId32"/>
              </w:object>
            </w:r>
          </w:p>
        </w:tc>
      </w:tr>
      <w:tr w:rsidR="008C273D" w:rsidRPr="00A720FD" w14:paraId="7C7B7D54" w14:textId="77777777" w:rsidTr="001B2849">
        <w:tc>
          <w:tcPr>
            <w:tcW w:w="548" w:type="dxa"/>
            <w:vAlign w:val="center"/>
          </w:tcPr>
          <w:p w14:paraId="0E19A6CA" w14:textId="1F3C6F71" w:rsidR="008C273D" w:rsidRPr="009346CC" w:rsidRDefault="001B2849" w:rsidP="001B28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122" w:type="dxa"/>
            <w:vAlign w:val="center"/>
          </w:tcPr>
          <w:p w14:paraId="09204DE8" w14:textId="43057312" w:rsidR="008C273D" w:rsidRPr="00A720FD" w:rsidRDefault="001B2849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34"/>
                <w:lang w:val="uk-UA"/>
              </w:rPr>
              <w:object w:dxaOrig="1359" w:dyaOrig="780" w14:anchorId="71869D96">
                <v:shape id="_x0000_i1039" type="#_x0000_t75" style="width:68pt;height:38pt" o:ole="">
                  <v:imagedata r:id="rId33" o:title=""/>
                </v:shape>
                <o:OLEObject Type="Embed" ProgID="Equation.DSMT4" ShapeID="_x0000_i1039" DrawAspect="Content" ObjectID="_1665572006" r:id="rId34"/>
              </w:object>
            </w:r>
          </w:p>
        </w:tc>
        <w:tc>
          <w:tcPr>
            <w:tcW w:w="2476" w:type="dxa"/>
            <w:vAlign w:val="center"/>
          </w:tcPr>
          <w:p w14:paraId="37596B70" w14:textId="4188A2EA" w:rsidR="008C273D" w:rsidRPr="00A720FD" w:rsidRDefault="001B2849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10"/>
                <w:lang w:val="uk-UA"/>
              </w:rPr>
              <w:object w:dxaOrig="680" w:dyaOrig="340" w14:anchorId="330B2812">
                <v:shape id="_x0000_i1040" type="#_x0000_t75" style="width:34pt;height:17pt" o:ole="">
                  <v:imagedata r:id="rId35" o:title=""/>
                </v:shape>
                <o:OLEObject Type="Embed" ProgID="Equation.DSMT4" ShapeID="_x0000_i1040" DrawAspect="Content" ObjectID="_1665572007" r:id="rId36"/>
              </w:object>
            </w:r>
          </w:p>
        </w:tc>
      </w:tr>
      <w:tr w:rsidR="008C273D" w:rsidRPr="00A720FD" w14:paraId="78041607" w14:textId="77777777" w:rsidTr="001B2849">
        <w:tc>
          <w:tcPr>
            <w:tcW w:w="548" w:type="dxa"/>
            <w:vAlign w:val="center"/>
          </w:tcPr>
          <w:p w14:paraId="2883F0F5" w14:textId="6C8C14B2" w:rsidR="008C273D" w:rsidRPr="009346CC" w:rsidRDefault="001B2849" w:rsidP="001B28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122" w:type="dxa"/>
            <w:vAlign w:val="center"/>
          </w:tcPr>
          <w:p w14:paraId="68BFC124" w14:textId="464F05D1" w:rsidR="008C273D" w:rsidRPr="00A720FD" w:rsidRDefault="001B2849" w:rsidP="008C273D">
            <w:pPr>
              <w:jc w:val="center"/>
              <w:rPr>
                <w:lang w:val="uk-UA"/>
              </w:rPr>
            </w:pPr>
            <w:r w:rsidRPr="00BA5C93">
              <w:rPr>
                <w:position w:val="-34"/>
                <w:lang w:val="uk-UA"/>
              </w:rPr>
              <w:object w:dxaOrig="6820" w:dyaOrig="780" w14:anchorId="05ED132C">
                <v:shape id="_x0000_i1041" type="#_x0000_t75" style="width:341pt;height:38.5pt" o:ole="">
                  <v:imagedata r:id="rId37" o:title=""/>
                </v:shape>
                <o:OLEObject Type="Embed" ProgID="Equation.DSMT4" ShapeID="_x0000_i1041" DrawAspect="Content" ObjectID="_1665572008" r:id="rId38"/>
              </w:object>
            </w:r>
          </w:p>
        </w:tc>
        <w:tc>
          <w:tcPr>
            <w:tcW w:w="2476" w:type="dxa"/>
            <w:vAlign w:val="center"/>
          </w:tcPr>
          <w:p w14:paraId="1F616FA0" w14:textId="2E64046D" w:rsidR="008C273D" w:rsidRPr="00A720FD" w:rsidRDefault="001B2849" w:rsidP="008C273D">
            <w:pPr>
              <w:jc w:val="center"/>
              <w:rPr>
                <w:lang w:val="uk-UA"/>
              </w:rPr>
            </w:pPr>
            <w:r w:rsidRPr="001B2849">
              <w:rPr>
                <w:position w:val="-12"/>
                <w:lang w:val="uk-UA"/>
              </w:rPr>
              <w:object w:dxaOrig="2140" w:dyaOrig="360" w14:anchorId="527FB23C">
                <v:shape id="_x0000_i1042" type="#_x0000_t75" style="width:107pt;height:18pt" o:ole="">
                  <v:imagedata r:id="rId39" o:title=""/>
                </v:shape>
                <o:OLEObject Type="Embed" ProgID="Equation.DSMT4" ShapeID="_x0000_i1042" DrawAspect="Content" ObjectID="_1665572009" r:id="rId40"/>
              </w:object>
            </w:r>
          </w:p>
        </w:tc>
      </w:tr>
    </w:tbl>
    <w:p w14:paraId="5798705E" w14:textId="77777777" w:rsidR="00136193" w:rsidRPr="001B2849" w:rsidRDefault="00136193" w:rsidP="00E51376">
      <w:pPr>
        <w:rPr>
          <w:lang w:val="en-US"/>
        </w:rPr>
      </w:pPr>
    </w:p>
    <w:p w14:paraId="00EBC40A" w14:textId="0F65D14E" w:rsidR="00C6105E" w:rsidRPr="00A720FD" w:rsidRDefault="00C6105E" w:rsidP="00C6105E">
      <w:pPr>
        <w:pStyle w:val="3"/>
        <w:rPr>
          <w:lang w:val="uk-UA"/>
        </w:rPr>
      </w:pPr>
      <w:proofErr w:type="spellStart"/>
      <w:r w:rsidRPr="00A720FD">
        <w:rPr>
          <w:lang w:val="uk-UA"/>
        </w:rPr>
        <w:lastRenderedPageBreak/>
        <w:t>Яр</w:t>
      </w:r>
      <w:r>
        <w:rPr>
          <w:lang w:val="uk-UA"/>
        </w:rPr>
        <w:t>усно</w:t>
      </w:r>
      <w:proofErr w:type="spellEnd"/>
      <w:r>
        <w:rPr>
          <w:lang w:val="uk-UA"/>
        </w:rPr>
        <w:t>-паралельна форма алгоритму</w:t>
      </w:r>
    </w:p>
    <w:p w14:paraId="3AAB5069" w14:textId="63682D10" w:rsidR="001B1519" w:rsidRDefault="00E76AAA" w:rsidP="00E76AAA">
      <w:pPr>
        <w:jc w:val="center"/>
        <w:rPr>
          <w:b/>
          <w:lang w:val="uk-UA"/>
        </w:rPr>
      </w:pPr>
      <w:r>
        <w:rPr>
          <w:noProof/>
        </w:rPr>
        <w:drawing>
          <wp:inline distT="0" distB="0" distL="0" distR="0" wp14:anchorId="01B8E14C" wp14:editId="5E1350B1">
            <wp:extent cx="2873400" cy="33972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94320" cy="3421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351C1" w14:textId="77777777" w:rsidR="00E76AAA" w:rsidRDefault="00E76AAA" w:rsidP="00E76AAA">
      <w:pPr>
        <w:spacing w:line="360" w:lineRule="auto"/>
        <w:ind w:firstLine="284"/>
        <w:jc w:val="center"/>
        <w:rPr>
          <w:bCs/>
          <w:i/>
          <w:iCs/>
          <w:lang w:val="uk-UA"/>
        </w:rPr>
      </w:pPr>
      <w:r w:rsidRPr="0028226C">
        <w:rPr>
          <w:bCs/>
          <w:i/>
          <w:iCs/>
          <w:lang w:val="uk-UA"/>
        </w:rPr>
        <w:t>Рис. 1 – Конвеєр із 4 шарами</w:t>
      </w:r>
    </w:p>
    <w:p w14:paraId="2E95AB76" w14:textId="4B5B5422" w:rsidR="00E76AAA" w:rsidRDefault="00900675" w:rsidP="00E76AAA">
      <w:pPr>
        <w:jc w:val="center"/>
        <w:rPr>
          <w:b/>
          <w:lang w:val="uk-UA"/>
        </w:rPr>
      </w:pPr>
      <w:r>
        <w:rPr>
          <w:noProof/>
        </w:rPr>
        <w:drawing>
          <wp:inline distT="0" distB="0" distL="0" distR="0" wp14:anchorId="09B76D21" wp14:editId="487B4084">
            <wp:extent cx="2647950" cy="324137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51483" cy="3245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A0412" w14:textId="77777777" w:rsidR="00BB27AF" w:rsidRDefault="00BB27AF" w:rsidP="00BB27AF">
      <w:pPr>
        <w:spacing w:line="360" w:lineRule="auto"/>
        <w:ind w:firstLine="284"/>
        <w:jc w:val="center"/>
        <w:rPr>
          <w:bCs/>
          <w:i/>
          <w:iCs/>
          <w:lang w:val="uk-UA"/>
        </w:rPr>
      </w:pPr>
      <w:r w:rsidRPr="0028226C">
        <w:rPr>
          <w:bCs/>
          <w:i/>
          <w:iCs/>
          <w:lang w:val="uk-UA"/>
        </w:rPr>
        <w:t xml:space="preserve">Рис. </w:t>
      </w:r>
      <w:r>
        <w:rPr>
          <w:bCs/>
          <w:i/>
          <w:iCs/>
          <w:lang w:val="uk-UA"/>
        </w:rPr>
        <w:t>2</w:t>
      </w:r>
      <w:r w:rsidRPr="0028226C">
        <w:rPr>
          <w:bCs/>
          <w:i/>
          <w:iCs/>
          <w:lang w:val="uk-UA"/>
        </w:rPr>
        <w:t xml:space="preserve"> – Конвеєр із </w:t>
      </w:r>
      <w:r>
        <w:rPr>
          <w:bCs/>
          <w:i/>
          <w:iCs/>
          <w:lang w:val="uk-UA"/>
        </w:rPr>
        <w:t>2</w:t>
      </w:r>
      <w:r w:rsidRPr="0028226C">
        <w:rPr>
          <w:bCs/>
          <w:i/>
          <w:iCs/>
          <w:lang w:val="uk-UA"/>
        </w:rPr>
        <w:t xml:space="preserve"> шарами</w:t>
      </w:r>
    </w:p>
    <w:p w14:paraId="304A9C4B" w14:textId="4CCE4DBC" w:rsidR="00375384" w:rsidRDefault="00BB27AF" w:rsidP="00BB27AF">
      <w:pPr>
        <w:pStyle w:val="3"/>
        <w:rPr>
          <w:b w:val="0"/>
          <w:lang w:val="uk-UA"/>
        </w:rPr>
      </w:pPr>
      <w:r w:rsidRPr="00A720FD">
        <w:rPr>
          <w:lang w:val="uk-UA"/>
        </w:rPr>
        <w:t>Таблиця результатів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93"/>
        <w:gridCol w:w="1939"/>
        <w:gridCol w:w="1939"/>
        <w:gridCol w:w="2089"/>
        <w:gridCol w:w="1911"/>
      </w:tblGrid>
      <w:tr w:rsidR="00375384" w14:paraId="120F3EC6" w14:textId="77777777" w:rsidTr="00375384"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FC235D" w14:textId="77777777" w:rsidR="00375384" w:rsidRPr="00463F61" w:rsidRDefault="00375384" w:rsidP="00A10502">
            <w:pPr>
              <w:jc w:val="center"/>
              <w:rPr>
                <w:b/>
                <w:lang w:val="uk-UA"/>
              </w:rPr>
            </w:pPr>
            <w:proofErr w:type="spellStart"/>
            <w:r>
              <w:rPr>
                <w:b/>
              </w:rPr>
              <w:t>Кількість</w:t>
            </w:r>
            <w:proofErr w:type="spellEnd"/>
            <w:r>
              <w:rPr>
                <w:b/>
                <w:lang w:val="en-US"/>
              </w:rPr>
              <w:t xml:space="preserve"> </w:t>
            </w:r>
            <w:r>
              <w:rPr>
                <w:b/>
                <w:lang w:val="uk-UA"/>
              </w:rPr>
              <w:t>шарів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E59AA0" w14:textId="77777777" w:rsidR="00375384" w:rsidRPr="00463F61" w:rsidRDefault="00375384" w:rsidP="00A10502">
            <w:pPr>
              <w:jc w:val="center"/>
              <w:rPr>
                <w:b/>
                <w:lang w:val="uk-UA"/>
              </w:rPr>
            </w:pPr>
            <w:r>
              <w:rPr>
                <w:b/>
                <w:lang w:val="uk-UA"/>
              </w:rPr>
              <w:t>Тип пам’яті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9BF12" w14:textId="77777777" w:rsidR="00375384" w:rsidRDefault="00375384" w:rsidP="00A10502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Кількість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тактів</w:t>
            </w:r>
            <w:proofErr w:type="spellEnd"/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D3F24D" w14:textId="77777777" w:rsidR="00375384" w:rsidRDefault="00375384" w:rsidP="00A10502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Коеф</w:t>
            </w:r>
            <w:proofErr w:type="spellEnd"/>
            <w:r>
              <w:rPr>
                <w:b/>
              </w:rPr>
              <w:t xml:space="preserve">. </w:t>
            </w:r>
            <w:proofErr w:type="spellStart"/>
            <w:r>
              <w:rPr>
                <w:b/>
              </w:rPr>
              <w:t>прискорення</w:t>
            </w:r>
            <w:proofErr w:type="spellEnd"/>
          </w:p>
        </w:tc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348DE" w14:textId="77777777" w:rsidR="00375384" w:rsidRDefault="00375384" w:rsidP="00A10502">
            <w:pPr>
              <w:jc w:val="center"/>
              <w:rPr>
                <w:b/>
              </w:rPr>
            </w:pPr>
            <w:proofErr w:type="spellStart"/>
            <w:r>
              <w:rPr>
                <w:b/>
                <w:lang w:val="uk-UA"/>
              </w:rPr>
              <w:t>Коеф</w:t>
            </w:r>
            <w:proofErr w:type="spellEnd"/>
            <w:r>
              <w:rPr>
                <w:b/>
                <w:lang w:val="uk-UA"/>
              </w:rPr>
              <w:t>. ефективності</w:t>
            </w:r>
          </w:p>
        </w:tc>
      </w:tr>
      <w:tr w:rsidR="00375384" w14:paraId="21ED8DC4" w14:textId="77777777" w:rsidTr="00375384"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65E57" w14:textId="31645FB0" w:rsidR="00375384" w:rsidRDefault="00375384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5E0FBD" w14:textId="02D7BD5E" w:rsidR="00375384" w:rsidRDefault="00375384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агальна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8EA139" w14:textId="6AF42867" w:rsidR="00375384" w:rsidRPr="00E76AAA" w:rsidRDefault="00E76AAA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8</w:t>
            </w: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CBE033" w14:textId="6CF94A44" w:rsidR="00375384" w:rsidRPr="00E76AAA" w:rsidRDefault="00E76AAA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.91</w:t>
            </w:r>
          </w:p>
        </w:tc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4CBDC" w14:textId="3D5AF63C" w:rsidR="00375384" w:rsidRPr="00E76AAA" w:rsidRDefault="00E76AAA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.46</w:t>
            </w:r>
          </w:p>
        </w:tc>
      </w:tr>
      <w:tr w:rsidR="00375384" w14:paraId="20CEDA47" w14:textId="77777777" w:rsidTr="00375384"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779CD" w14:textId="72B7A15A" w:rsidR="00375384" w:rsidRDefault="00375384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89626" w14:textId="29887D27" w:rsidR="00375384" w:rsidRDefault="00375384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Розподілена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50034" w14:textId="5B980B00" w:rsidR="00375384" w:rsidRPr="00E76AAA" w:rsidRDefault="00E76AAA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78</w:t>
            </w: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5A0E8" w14:textId="057AD19C" w:rsidR="00375384" w:rsidRPr="00E76AAA" w:rsidRDefault="00E76AAA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.91</w:t>
            </w:r>
          </w:p>
        </w:tc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AD233" w14:textId="6DB450EF" w:rsidR="00375384" w:rsidRPr="00E76AAA" w:rsidRDefault="00E76AAA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.46</w:t>
            </w:r>
          </w:p>
        </w:tc>
      </w:tr>
      <w:tr w:rsidR="00375384" w14:paraId="030D34D8" w14:textId="77777777" w:rsidTr="00375384"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E7E866" w14:textId="77777777" w:rsidR="00375384" w:rsidRPr="00D964F4" w:rsidRDefault="00375384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CB9347" w14:textId="77777777" w:rsidR="00375384" w:rsidRPr="00D964F4" w:rsidRDefault="00375384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агальна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DDFF4F" w14:textId="4C18F59F" w:rsidR="00375384" w:rsidRPr="00375384" w:rsidRDefault="00375384" w:rsidP="00375384">
            <w:pPr>
              <w:jc w:val="center"/>
            </w:pPr>
            <w:r>
              <w:t>123</w:t>
            </w: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983E90" w14:textId="1C31BB6E" w:rsidR="00375384" w:rsidRPr="00375384" w:rsidRDefault="00375384" w:rsidP="00375384">
            <w:pPr>
              <w:jc w:val="center"/>
            </w:pPr>
            <w:r>
              <w:t>1.32</w:t>
            </w:r>
          </w:p>
        </w:tc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4CB04" w14:textId="31ED571B" w:rsidR="00375384" w:rsidRPr="00375384" w:rsidRDefault="00375384" w:rsidP="00375384">
            <w:pPr>
              <w:jc w:val="center"/>
            </w:pPr>
            <w:r>
              <w:t>0.33</w:t>
            </w:r>
          </w:p>
        </w:tc>
      </w:tr>
      <w:tr w:rsidR="00375384" w14:paraId="63369512" w14:textId="77777777" w:rsidTr="00375384"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0F486" w14:textId="77777777" w:rsidR="00375384" w:rsidRDefault="00375384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A1790C" w14:textId="77777777" w:rsidR="00375384" w:rsidRDefault="00375384" w:rsidP="00375384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Розподілена</w:t>
            </w:r>
          </w:p>
        </w:tc>
        <w:tc>
          <w:tcPr>
            <w:tcW w:w="1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AD8CF7" w14:textId="351A349D" w:rsidR="00375384" w:rsidRPr="00375384" w:rsidRDefault="00375384" w:rsidP="00375384">
            <w:pPr>
              <w:jc w:val="center"/>
            </w:pPr>
            <w:r>
              <w:t>123</w:t>
            </w:r>
          </w:p>
        </w:tc>
        <w:tc>
          <w:tcPr>
            <w:tcW w:w="2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059DC5" w14:textId="7C5D338C" w:rsidR="00375384" w:rsidRPr="00375384" w:rsidRDefault="00375384" w:rsidP="00375384">
            <w:pPr>
              <w:jc w:val="center"/>
            </w:pPr>
            <w:r>
              <w:t>1.32</w:t>
            </w:r>
          </w:p>
        </w:tc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8277B0" w14:textId="4FC310CB" w:rsidR="00375384" w:rsidRPr="00375384" w:rsidRDefault="00375384" w:rsidP="00375384">
            <w:pPr>
              <w:jc w:val="center"/>
            </w:pPr>
            <w:r>
              <w:t>0.33</w:t>
            </w:r>
          </w:p>
        </w:tc>
      </w:tr>
    </w:tbl>
    <w:p w14:paraId="69F534EC" w14:textId="206CE45E" w:rsidR="00375384" w:rsidRDefault="00375384" w:rsidP="00E51376">
      <w:pPr>
        <w:rPr>
          <w:b/>
          <w:lang w:val="uk-UA"/>
        </w:rPr>
      </w:pPr>
    </w:p>
    <w:p w14:paraId="7D92D70B" w14:textId="77777777" w:rsidR="00BB27AF" w:rsidRDefault="00BB27AF" w:rsidP="00BB27AF">
      <w:pPr>
        <w:pStyle w:val="3"/>
        <w:rPr>
          <w:lang w:val="uk-UA"/>
        </w:rPr>
      </w:pPr>
      <w:r w:rsidRPr="00A720FD">
        <w:rPr>
          <w:lang w:val="uk-UA"/>
        </w:rPr>
        <w:t>Висновки</w:t>
      </w:r>
    </w:p>
    <w:p w14:paraId="4ED9C86A" w14:textId="04A361D6" w:rsidR="00EB4292" w:rsidRPr="00900675" w:rsidRDefault="00BB27AF" w:rsidP="00900675">
      <w:pPr>
        <w:jc w:val="both"/>
        <w:rPr>
          <w:lang w:val="uk-UA"/>
        </w:rPr>
      </w:pPr>
      <w:r w:rsidRPr="00EB0860">
        <w:rPr>
          <w:lang w:val="uk-UA"/>
        </w:rPr>
        <w:t xml:space="preserve">Результати перевірки алгоритму </w:t>
      </w:r>
      <w:r w:rsidRPr="00BB27AF">
        <w:rPr>
          <w:lang w:val="uk-UA"/>
        </w:rPr>
        <w:t xml:space="preserve">рішення системи лінійних рівнянь методом </w:t>
      </w:r>
      <w:proofErr w:type="spellStart"/>
      <w:r w:rsidRPr="00BB27AF">
        <w:rPr>
          <w:lang w:val="uk-UA"/>
        </w:rPr>
        <w:t>Гаусса-Зейделя</w:t>
      </w:r>
      <w:proofErr w:type="spellEnd"/>
      <w:r>
        <w:rPr>
          <w:lang w:val="uk-UA"/>
        </w:rPr>
        <w:t xml:space="preserve"> на програмній </w:t>
      </w:r>
      <w:r w:rsidRPr="00EB0860">
        <w:rPr>
          <w:lang w:val="uk-UA"/>
        </w:rPr>
        <w:t xml:space="preserve">моделі в </w:t>
      </w:r>
      <w:proofErr w:type="spellStart"/>
      <w:r w:rsidRPr="00EB0860">
        <w:rPr>
          <w:lang w:val="uk-UA"/>
        </w:rPr>
        <w:t>Eucalyptus</w:t>
      </w:r>
      <w:proofErr w:type="spellEnd"/>
      <w:r w:rsidRPr="00EB0860">
        <w:rPr>
          <w:lang w:val="uk-UA"/>
        </w:rPr>
        <w:t xml:space="preserve"> продемонст</w:t>
      </w:r>
      <w:r>
        <w:rPr>
          <w:lang w:val="uk-UA"/>
        </w:rPr>
        <w:t xml:space="preserve">рували, що найбільший </w:t>
      </w:r>
      <w:r>
        <w:rPr>
          <w:lang w:val="uk-UA"/>
        </w:rPr>
        <w:lastRenderedPageBreak/>
        <w:t>коефіцієнт прискорення (1.32) і найменший час виконання (123) отримуємо при використанні 4-шарового конвеєра з будь-яким типом пам’яті</w:t>
      </w:r>
      <w:r w:rsidRPr="00EB0860">
        <w:rPr>
          <w:lang w:val="uk-UA"/>
        </w:rPr>
        <w:t>.</w:t>
      </w:r>
      <w:r>
        <w:rPr>
          <w:lang w:val="uk-UA"/>
        </w:rPr>
        <w:t xml:space="preserve"> </w:t>
      </w:r>
      <w:r w:rsidR="00EB4292">
        <w:rPr>
          <w:lang w:val="uk-UA"/>
        </w:rPr>
        <w:t xml:space="preserve">Даний алгоритм погано піддається </w:t>
      </w:r>
      <w:proofErr w:type="spellStart"/>
      <w:r w:rsidR="00EB4292">
        <w:rPr>
          <w:lang w:val="uk-UA"/>
        </w:rPr>
        <w:t>паралелюванню</w:t>
      </w:r>
      <w:proofErr w:type="spellEnd"/>
      <w:r w:rsidR="00EB4292">
        <w:rPr>
          <w:lang w:val="uk-UA"/>
        </w:rPr>
        <w:t xml:space="preserve"> через те, що задачі з непарними номерами послідовно залежать одна від одної. Тип пам’яті не впливає на результати, адже відсутня необхідність</w:t>
      </w:r>
      <w:r w:rsidR="004117A9">
        <w:rPr>
          <w:lang w:val="uk-UA"/>
        </w:rPr>
        <w:t xml:space="preserve"> одночасного запису та зчитування з різних ресурсів.</w:t>
      </w:r>
    </w:p>
    <w:p w14:paraId="251AD959" w14:textId="77777777" w:rsidR="00EB4292" w:rsidRPr="00BB27AF" w:rsidRDefault="00EB4292" w:rsidP="00E51376">
      <w:pPr>
        <w:rPr>
          <w:b/>
          <w:lang w:val="uk-UA"/>
        </w:rPr>
      </w:pPr>
    </w:p>
    <w:p w14:paraId="201FA633" w14:textId="1C2248A2" w:rsidR="00BB27AF" w:rsidRPr="00591EBF" w:rsidRDefault="00BB27AF" w:rsidP="00BB27AF">
      <w:pPr>
        <w:rPr>
          <w:b/>
        </w:rPr>
      </w:pPr>
      <w:r>
        <w:rPr>
          <w:b/>
          <w:lang w:val="uk-UA"/>
        </w:rPr>
        <w:t>Аналіз</w:t>
      </w:r>
    </w:p>
    <w:p w14:paraId="6A493595" w14:textId="505AD85E" w:rsidR="00EB4292" w:rsidRPr="00EB4292" w:rsidRDefault="00EB4292" w:rsidP="00BB27AF">
      <w:pPr>
        <w:rPr>
          <w:lang w:val="uk-UA"/>
        </w:rPr>
      </w:pPr>
      <w:r>
        <w:rPr>
          <w:lang w:val="uk-UA"/>
        </w:rPr>
        <w:t>Невеликий простій через зчитування даних</w:t>
      </w:r>
      <w:r w:rsidR="00591EBF">
        <w:rPr>
          <w:lang w:val="uk-UA"/>
        </w:rPr>
        <w:t xml:space="preserve"> та інертність конвеєру</w:t>
      </w:r>
      <w:r>
        <w:rPr>
          <w:lang w:val="uk-UA"/>
        </w:rPr>
        <w:t xml:space="preserve"> на першому такті.</w:t>
      </w:r>
    </w:p>
    <w:p w14:paraId="2B6D1786" w14:textId="260B8473" w:rsidR="0047024A" w:rsidRDefault="0047024A" w:rsidP="004117A9">
      <w:pPr>
        <w:jc w:val="center"/>
        <w:rPr>
          <w:b/>
          <w:lang w:val="uk-UA"/>
        </w:rPr>
      </w:pPr>
      <w:r>
        <w:rPr>
          <w:noProof/>
        </w:rPr>
        <w:drawing>
          <wp:inline distT="0" distB="0" distL="0" distR="0" wp14:anchorId="5F8EE1AD" wp14:editId="76B80152">
            <wp:extent cx="2997007" cy="4988689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020053" cy="502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4E3B4" w14:textId="42004582" w:rsidR="004117A9" w:rsidRDefault="004117A9" w:rsidP="004117A9">
      <w:pPr>
        <w:jc w:val="center"/>
        <w:rPr>
          <w:b/>
          <w:lang w:val="uk-UA"/>
        </w:rPr>
      </w:pPr>
    </w:p>
    <w:p w14:paraId="1F777341" w14:textId="77777777" w:rsidR="004117A9" w:rsidRDefault="004117A9" w:rsidP="004117A9">
      <w:pPr>
        <w:rPr>
          <w:b/>
          <w:lang w:val="uk-UA"/>
        </w:rPr>
      </w:pPr>
    </w:p>
    <w:p w14:paraId="35E19FDF" w14:textId="0C17A772" w:rsidR="0047024A" w:rsidRDefault="0047024A" w:rsidP="00BB27AF">
      <w:pPr>
        <w:rPr>
          <w:b/>
          <w:lang w:val="uk-UA"/>
        </w:rPr>
      </w:pPr>
    </w:p>
    <w:p w14:paraId="027F6F40" w14:textId="6DDB8B84" w:rsidR="00900675" w:rsidRDefault="00900675" w:rsidP="00BB27AF">
      <w:pPr>
        <w:rPr>
          <w:b/>
          <w:lang w:val="uk-UA"/>
        </w:rPr>
      </w:pPr>
    </w:p>
    <w:p w14:paraId="1A8439AC" w14:textId="251A7752" w:rsidR="00900675" w:rsidRDefault="00900675" w:rsidP="00BB27AF">
      <w:pPr>
        <w:rPr>
          <w:b/>
          <w:lang w:val="uk-UA"/>
        </w:rPr>
      </w:pPr>
    </w:p>
    <w:p w14:paraId="03603E30" w14:textId="1E3E7029" w:rsidR="00900675" w:rsidRDefault="00900675" w:rsidP="00BB27AF">
      <w:pPr>
        <w:rPr>
          <w:b/>
          <w:lang w:val="uk-UA"/>
        </w:rPr>
      </w:pPr>
    </w:p>
    <w:p w14:paraId="5C619BA0" w14:textId="279C34F3" w:rsidR="00900675" w:rsidRDefault="00900675" w:rsidP="00BB27AF">
      <w:pPr>
        <w:rPr>
          <w:b/>
          <w:lang w:val="uk-UA"/>
        </w:rPr>
      </w:pPr>
    </w:p>
    <w:p w14:paraId="2EA8105E" w14:textId="0088A192" w:rsidR="00900675" w:rsidRDefault="00900675" w:rsidP="00BB27AF">
      <w:pPr>
        <w:rPr>
          <w:b/>
          <w:lang w:val="uk-UA"/>
        </w:rPr>
      </w:pPr>
    </w:p>
    <w:p w14:paraId="14AB1317" w14:textId="020823EA" w:rsidR="00900675" w:rsidRDefault="00900675" w:rsidP="00BB27AF">
      <w:pPr>
        <w:rPr>
          <w:b/>
          <w:lang w:val="uk-UA"/>
        </w:rPr>
      </w:pPr>
    </w:p>
    <w:p w14:paraId="0D567CB9" w14:textId="49FB8396" w:rsidR="00900675" w:rsidRDefault="00900675" w:rsidP="00BB27AF">
      <w:pPr>
        <w:rPr>
          <w:b/>
          <w:lang w:val="uk-UA"/>
        </w:rPr>
      </w:pPr>
    </w:p>
    <w:p w14:paraId="50F3F76C" w14:textId="3A67CCB1" w:rsidR="00900675" w:rsidRDefault="00900675" w:rsidP="00BB27AF">
      <w:pPr>
        <w:rPr>
          <w:b/>
          <w:lang w:val="uk-UA"/>
        </w:rPr>
      </w:pPr>
    </w:p>
    <w:p w14:paraId="3B246FB4" w14:textId="7FDE1837" w:rsidR="00900675" w:rsidRDefault="00900675" w:rsidP="00BB27AF">
      <w:pPr>
        <w:rPr>
          <w:b/>
          <w:lang w:val="uk-UA"/>
        </w:rPr>
      </w:pPr>
    </w:p>
    <w:p w14:paraId="0653EF4B" w14:textId="5D0FC6B8" w:rsidR="00900675" w:rsidRDefault="00900675" w:rsidP="00BB27AF">
      <w:pPr>
        <w:rPr>
          <w:b/>
          <w:lang w:val="uk-UA"/>
        </w:rPr>
      </w:pPr>
    </w:p>
    <w:p w14:paraId="41475CB5" w14:textId="69BC59C1" w:rsidR="00900675" w:rsidRDefault="00900675" w:rsidP="00BB27AF">
      <w:pPr>
        <w:rPr>
          <w:b/>
          <w:lang w:val="uk-UA"/>
        </w:rPr>
      </w:pPr>
    </w:p>
    <w:p w14:paraId="79CC1E52" w14:textId="26B42E7F" w:rsidR="00900675" w:rsidRDefault="00900675" w:rsidP="00BB27AF">
      <w:pPr>
        <w:rPr>
          <w:b/>
          <w:lang w:val="uk-UA"/>
        </w:rPr>
      </w:pPr>
    </w:p>
    <w:p w14:paraId="6968779B" w14:textId="67C15B5C" w:rsidR="00900675" w:rsidRDefault="00900675" w:rsidP="00BB27AF">
      <w:pPr>
        <w:rPr>
          <w:b/>
          <w:lang w:val="uk-UA"/>
        </w:rPr>
      </w:pPr>
    </w:p>
    <w:p w14:paraId="7FDAC165" w14:textId="7DEE7CC9" w:rsidR="00900675" w:rsidRPr="000A74C1" w:rsidRDefault="00900675" w:rsidP="00BB27AF">
      <w:r>
        <w:rPr>
          <w:lang w:val="uk-UA"/>
        </w:rPr>
        <w:t xml:space="preserve">Затримки через </w:t>
      </w:r>
      <w:r w:rsidR="008F1FF6">
        <w:rPr>
          <w:lang w:val="uk-UA"/>
        </w:rPr>
        <w:t xml:space="preserve">те, </w:t>
      </w:r>
      <w:r w:rsidR="000A74C1">
        <w:rPr>
          <w:lang w:val="uk-UA"/>
        </w:rPr>
        <w:t>що треба уникати помилок синхронізації</w:t>
      </w:r>
    </w:p>
    <w:p w14:paraId="00B28866" w14:textId="77777777" w:rsidR="00900675" w:rsidRDefault="00900675" w:rsidP="00BB27AF">
      <w:pPr>
        <w:rPr>
          <w:b/>
          <w:lang w:val="uk-UA"/>
        </w:rPr>
      </w:pPr>
    </w:p>
    <w:p w14:paraId="1370AD7C" w14:textId="5A164666" w:rsidR="00BB27AF" w:rsidRDefault="004117A9" w:rsidP="00E51376">
      <w:pPr>
        <w:rPr>
          <w:b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FF67ECD" wp14:editId="14BEE61A">
            <wp:simplePos x="0" y="0"/>
            <wp:positionH relativeFrom="margin">
              <wp:posOffset>3241040</wp:posOffset>
            </wp:positionH>
            <wp:positionV relativeFrom="margin">
              <wp:posOffset>621665</wp:posOffset>
            </wp:positionV>
            <wp:extent cx="3017862" cy="3397250"/>
            <wp:effectExtent l="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7862" cy="339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7024A">
        <w:rPr>
          <w:noProof/>
        </w:rPr>
        <w:drawing>
          <wp:inline distT="0" distB="0" distL="0" distR="0" wp14:anchorId="5488FBE1" wp14:editId="684A283C">
            <wp:extent cx="2555555" cy="37338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559939" cy="3740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25899" w14:textId="19E3FAB9" w:rsidR="0047024A" w:rsidRDefault="0047024A" w:rsidP="00E51376">
      <w:pPr>
        <w:rPr>
          <w:b/>
        </w:rPr>
      </w:pPr>
    </w:p>
    <w:p w14:paraId="2900F742" w14:textId="22DCA143" w:rsidR="00900675" w:rsidRPr="00221B5C" w:rsidRDefault="00221B5C" w:rsidP="00E51376">
      <w:pPr>
        <w:rPr>
          <w:lang w:val="uk-UA"/>
        </w:rPr>
      </w:pPr>
      <w:r w:rsidRPr="00221B5C">
        <w:rPr>
          <w:lang w:val="uk-UA"/>
        </w:rPr>
        <w:t>Закінчення незалежних обчислень</w:t>
      </w:r>
    </w:p>
    <w:p w14:paraId="646C4E96" w14:textId="5DA5497C" w:rsidR="0047024A" w:rsidRDefault="0047024A" w:rsidP="00E51376">
      <w:pPr>
        <w:rPr>
          <w:b/>
        </w:rPr>
      </w:pPr>
      <w:r>
        <w:rPr>
          <w:noProof/>
        </w:rPr>
        <w:drawing>
          <wp:inline distT="0" distB="0" distL="0" distR="0" wp14:anchorId="0850C6EF" wp14:editId="0F6E602A">
            <wp:extent cx="3631395" cy="4883150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636298" cy="4889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33A6806" w14:textId="77777777" w:rsidR="00EB4292" w:rsidRDefault="00EB4292" w:rsidP="00E51376">
      <w:pPr>
        <w:rPr>
          <w:b/>
          <w:noProof/>
        </w:rPr>
      </w:pPr>
    </w:p>
    <w:p w14:paraId="004A3FE3" w14:textId="24234DA9" w:rsidR="00EB4292" w:rsidRDefault="00EB4292" w:rsidP="00E51376">
      <w:pPr>
        <w:rPr>
          <w:b/>
          <w:noProof/>
        </w:rPr>
      </w:pPr>
      <w:r>
        <w:rPr>
          <w:b/>
          <w:noProof/>
        </w:rPr>
        <w:drawing>
          <wp:anchor distT="0" distB="0" distL="114300" distR="114300" simplePos="0" relativeHeight="251658240" behindDoc="0" locked="0" layoutInCell="1" allowOverlap="1" wp14:anchorId="61F3BA41" wp14:editId="03D3ED40">
            <wp:simplePos x="574158" y="340242"/>
            <wp:positionH relativeFrom="margin">
              <wp:align>left</wp:align>
            </wp:positionH>
            <wp:positionV relativeFrom="margin">
              <wp:align>center</wp:align>
            </wp:positionV>
            <wp:extent cx="2235200" cy="7957312"/>
            <wp:effectExtent l="0" t="0" r="0" b="571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2839"/>
                    <a:stretch/>
                  </pic:blipFill>
                  <pic:spPr bwMode="auto">
                    <a:xfrm>
                      <a:off x="0" y="0"/>
                      <a:ext cx="2235200" cy="7957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CBA099E" w14:textId="5D12FFB0" w:rsidR="0047024A" w:rsidRDefault="0047024A" w:rsidP="00E51376">
      <w:pPr>
        <w:rPr>
          <w:b/>
        </w:rPr>
      </w:pPr>
    </w:p>
    <w:p w14:paraId="42BD0756" w14:textId="3AB88578" w:rsidR="0047024A" w:rsidRDefault="004117A9" w:rsidP="00E51376">
      <w:pPr>
        <w:rPr>
          <w:lang w:val="uk-UA"/>
        </w:rPr>
      </w:pPr>
      <w:r>
        <w:rPr>
          <w:b/>
          <w:noProof/>
        </w:rPr>
        <w:drawing>
          <wp:anchor distT="0" distB="0" distL="114300" distR="114300" simplePos="0" relativeHeight="251659264" behindDoc="0" locked="0" layoutInCell="1" allowOverlap="1" wp14:anchorId="2D00BCF4" wp14:editId="799C9D9D">
            <wp:simplePos x="0" y="0"/>
            <wp:positionH relativeFrom="margin">
              <wp:posOffset>4356100</wp:posOffset>
            </wp:positionH>
            <wp:positionV relativeFrom="margin">
              <wp:posOffset>990600</wp:posOffset>
            </wp:positionV>
            <wp:extent cx="1892935" cy="8829040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113"/>
                    <a:stretch/>
                  </pic:blipFill>
                  <pic:spPr bwMode="auto">
                    <a:xfrm>
                      <a:off x="0" y="0"/>
                      <a:ext cx="1892935" cy="882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uk-UA"/>
        </w:rPr>
        <w:t>Послідовні залежні обчислення</w:t>
      </w:r>
      <w:r w:rsidR="00221B5C">
        <w:rPr>
          <w:lang w:val="uk-UA"/>
        </w:rPr>
        <w:t>, які неможливо виконати паралельно</w:t>
      </w:r>
      <w:r w:rsidR="000A74C1">
        <w:rPr>
          <w:lang w:val="uk-UA"/>
        </w:rPr>
        <w:t>, значні затримки через інертність</w:t>
      </w:r>
    </w:p>
    <w:p w14:paraId="37FFC54A" w14:textId="77777777" w:rsidR="000A74C1" w:rsidRPr="004117A9" w:rsidRDefault="000A74C1" w:rsidP="00E51376"/>
    <w:sectPr w:rsidR="000A74C1" w:rsidRPr="004117A9" w:rsidSect="00AE4E21">
      <w:pgSz w:w="11906" w:h="16838"/>
      <w:pgMar w:top="540" w:right="850" w:bottom="719" w:left="9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A12E2E"/>
    <w:multiLevelType w:val="hybridMultilevel"/>
    <w:tmpl w:val="C5DAD534"/>
    <w:lvl w:ilvl="0" w:tplc="B808790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88300E2"/>
    <w:multiLevelType w:val="hybridMultilevel"/>
    <w:tmpl w:val="9EC8F9C4"/>
    <w:lvl w:ilvl="0" w:tplc="588EC80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26111802"/>
    <w:multiLevelType w:val="hybridMultilevel"/>
    <w:tmpl w:val="AAD8C8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AE291A"/>
    <w:multiLevelType w:val="hybridMultilevel"/>
    <w:tmpl w:val="9E22F96C"/>
    <w:lvl w:ilvl="0" w:tplc="466896B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490057B6"/>
    <w:multiLevelType w:val="hybridMultilevel"/>
    <w:tmpl w:val="959CF81A"/>
    <w:lvl w:ilvl="0" w:tplc="ADBC9CBA">
      <w:start w:val="1"/>
      <w:numFmt w:val="decimal"/>
      <w:lvlText w:val="%1)"/>
      <w:lvlJc w:val="left"/>
      <w:pPr>
        <w:ind w:left="1070" w:hanging="360"/>
      </w:pPr>
      <w:rPr>
        <w:rFonts w:hint="default"/>
        <w:b w:val="0"/>
        <w:color w:val="auto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63015676"/>
    <w:multiLevelType w:val="hybridMultilevel"/>
    <w:tmpl w:val="6B728F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2B19F2"/>
    <w:multiLevelType w:val="hybridMultilevel"/>
    <w:tmpl w:val="1EA610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5"/>
  </w:num>
  <w:num w:numId="4">
    <w:abstractNumId w:val="2"/>
  </w:num>
  <w:num w:numId="5">
    <w:abstractNumId w:val="0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1174"/>
    <w:rsid w:val="000746C8"/>
    <w:rsid w:val="00083A5F"/>
    <w:rsid w:val="000A74C1"/>
    <w:rsid w:val="000A79E0"/>
    <w:rsid w:val="000F089D"/>
    <w:rsid w:val="00136193"/>
    <w:rsid w:val="00150F3A"/>
    <w:rsid w:val="00193737"/>
    <w:rsid w:val="001A515A"/>
    <w:rsid w:val="001B1519"/>
    <w:rsid w:val="001B2849"/>
    <w:rsid w:val="002125D1"/>
    <w:rsid w:val="00221B5C"/>
    <w:rsid w:val="0029083A"/>
    <w:rsid w:val="00306DBE"/>
    <w:rsid w:val="0033595F"/>
    <w:rsid w:val="00363008"/>
    <w:rsid w:val="00363C03"/>
    <w:rsid w:val="00375384"/>
    <w:rsid w:val="003A2C31"/>
    <w:rsid w:val="003E6896"/>
    <w:rsid w:val="004117A9"/>
    <w:rsid w:val="004136F3"/>
    <w:rsid w:val="0044679C"/>
    <w:rsid w:val="0047024A"/>
    <w:rsid w:val="00480176"/>
    <w:rsid w:val="00536209"/>
    <w:rsid w:val="00591EBF"/>
    <w:rsid w:val="006F033D"/>
    <w:rsid w:val="00777DD7"/>
    <w:rsid w:val="00781174"/>
    <w:rsid w:val="007A7DB5"/>
    <w:rsid w:val="007E68AF"/>
    <w:rsid w:val="00877349"/>
    <w:rsid w:val="008C273D"/>
    <w:rsid w:val="008D454C"/>
    <w:rsid w:val="008E33BD"/>
    <w:rsid w:val="008F1FF6"/>
    <w:rsid w:val="00900675"/>
    <w:rsid w:val="00925CAC"/>
    <w:rsid w:val="009346CC"/>
    <w:rsid w:val="009E450D"/>
    <w:rsid w:val="00A17209"/>
    <w:rsid w:val="00A7763D"/>
    <w:rsid w:val="00AA023E"/>
    <w:rsid w:val="00AB268D"/>
    <w:rsid w:val="00AE4E21"/>
    <w:rsid w:val="00AF2B5E"/>
    <w:rsid w:val="00B37CE7"/>
    <w:rsid w:val="00B67F80"/>
    <w:rsid w:val="00BA5C93"/>
    <w:rsid w:val="00BB27AF"/>
    <w:rsid w:val="00BD7BB4"/>
    <w:rsid w:val="00C6105E"/>
    <w:rsid w:val="00D73C87"/>
    <w:rsid w:val="00DB7E6F"/>
    <w:rsid w:val="00E015CB"/>
    <w:rsid w:val="00E102A9"/>
    <w:rsid w:val="00E15B94"/>
    <w:rsid w:val="00E1701E"/>
    <w:rsid w:val="00E51376"/>
    <w:rsid w:val="00E76AAA"/>
    <w:rsid w:val="00EB4292"/>
    <w:rsid w:val="00F75F68"/>
    <w:rsid w:val="00FC10BA"/>
    <w:rsid w:val="00FC3F75"/>
    <w:rsid w:val="00FE4392"/>
    <w:rsid w:val="00FE7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2F72AF"/>
  <w15:chartTrackingRefBased/>
  <w15:docId w15:val="{96253199-E703-428C-841D-A5FE02EEB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37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83A5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E1701E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5137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b/>
      <w:color w:val="000000" w:themeColor="accent1" w:themeShade="7F"/>
    </w:rPr>
  </w:style>
  <w:style w:type="paragraph" w:styleId="4">
    <w:name w:val="heading 4"/>
    <w:basedOn w:val="a"/>
    <w:next w:val="a"/>
    <w:link w:val="40"/>
    <w:uiPriority w:val="9"/>
    <w:unhideWhenUsed/>
    <w:qFormat/>
    <w:rsid w:val="00083A5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000000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Стиль1"/>
    <w:basedOn w:val="a3"/>
    <w:link w:val="12"/>
    <w:rsid w:val="00FC10BA"/>
    <w:rPr>
      <w:rFonts w:ascii="Courier New" w:eastAsia="Calibri" w:hAnsi="Courier New" w:cs="Courier New"/>
      <w:lang w:val="en-US"/>
    </w:rPr>
  </w:style>
  <w:style w:type="character" w:customStyle="1" w:styleId="12">
    <w:name w:val="Стиль1 Знак"/>
    <w:basedOn w:val="a0"/>
    <w:link w:val="11"/>
    <w:rsid w:val="00FC10BA"/>
    <w:rPr>
      <w:rFonts w:ascii="Courier New" w:eastAsia="Calibri" w:hAnsi="Courier New" w:cs="Courier New"/>
      <w:lang w:val="en-US"/>
    </w:rPr>
  </w:style>
  <w:style w:type="paragraph" w:styleId="a3">
    <w:name w:val="No Spacing"/>
    <w:uiPriority w:val="1"/>
    <w:rsid w:val="00FC10BA"/>
    <w:pPr>
      <w:spacing w:after="0" w:line="240" w:lineRule="auto"/>
    </w:pPr>
  </w:style>
  <w:style w:type="paragraph" w:customStyle="1" w:styleId="a4">
    <w:name w:val="Код"/>
    <w:basedOn w:val="a"/>
    <w:link w:val="a5"/>
    <w:qFormat/>
    <w:rsid w:val="009E450D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noProof/>
      <w:color w:val="000000"/>
      <w:sz w:val="20"/>
      <w:szCs w:val="20"/>
      <w:lang w:val="en-US"/>
    </w:rPr>
  </w:style>
  <w:style w:type="character" w:customStyle="1" w:styleId="a5">
    <w:name w:val="Код Знак"/>
    <w:basedOn w:val="a0"/>
    <w:link w:val="a4"/>
    <w:rsid w:val="009E450D"/>
    <w:rPr>
      <w:rFonts w:ascii="Courier New" w:eastAsia="Times New Roman" w:hAnsi="Courier New" w:cs="Courier New"/>
      <w:noProof/>
      <w:color w:val="000000"/>
      <w:sz w:val="20"/>
      <w:szCs w:val="20"/>
      <w:shd w:val="clear" w:color="auto" w:fill="FFFFFF"/>
      <w:lang w:val="en-US" w:eastAsia="ru-RU"/>
    </w:rPr>
  </w:style>
  <w:style w:type="character" w:customStyle="1" w:styleId="10">
    <w:name w:val="Заголовок 1 Знак"/>
    <w:basedOn w:val="a0"/>
    <w:link w:val="1"/>
    <w:uiPriority w:val="9"/>
    <w:rsid w:val="00083A5F"/>
    <w:rPr>
      <w:rFonts w:asciiTheme="majorHAnsi" w:eastAsiaTheme="majorEastAsia" w:hAnsiTheme="majorHAnsi" w:cstheme="majorBidi"/>
      <w:b/>
      <w:color w:val="000000" w:themeColor="text1"/>
      <w:sz w:val="32"/>
      <w:szCs w:val="32"/>
      <w:u w:val="single"/>
      <w:lang w:val="uk-UA"/>
    </w:rPr>
  </w:style>
  <w:style w:type="character" w:customStyle="1" w:styleId="20">
    <w:name w:val="Заголовок 2 Знак"/>
    <w:basedOn w:val="a0"/>
    <w:link w:val="2"/>
    <w:uiPriority w:val="9"/>
    <w:rsid w:val="00E1701E"/>
    <w:rPr>
      <w:rFonts w:asciiTheme="majorHAnsi" w:eastAsiaTheme="majorEastAsia" w:hAnsiTheme="majorHAnsi" w:cstheme="majorBidi"/>
      <w:b/>
      <w:color w:val="000000" w:themeColor="accent1" w:themeShade="BF"/>
      <w:sz w:val="32"/>
      <w:szCs w:val="26"/>
    </w:rPr>
  </w:style>
  <w:style w:type="character" w:customStyle="1" w:styleId="30">
    <w:name w:val="Заголовок 3 Знак"/>
    <w:basedOn w:val="a0"/>
    <w:link w:val="3"/>
    <w:uiPriority w:val="9"/>
    <w:rsid w:val="00E51376"/>
    <w:rPr>
      <w:rFonts w:asciiTheme="majorHAnsi" w:eastAsiaTheme="majorEastAsia" w:hAnsiTheme="majorHAnsi" w:cstheme="majorBidi"/>
      <w:b/>
      <w:color w:val="000000" w:themeColor="accent1" w:themeShade="7F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083A5F"/>
    <w:rPr>
      <w:rFonts w:asciiTheme="majorHAnsi" w:eastAsiaTheme="majorEastAsia" w:hAnsiTheme="majorHAnsi" w:cstheme="majorBidi"/>
      <w:i/>
      <w:iCs/>
      <w:color w:val="000000" w:themeColor="accent1" w:themeShade="BF"/>
      <w:sz w:val="28"/>
      <w:szCs w:val="28"/>
      <w:lang w:val="uk-UA"/>
    </w:rPr>
  </w:style>
  <w:style w:type="paragraph" w:styleId="a6">
    <w:name w:val="List Paragraph"/>
    <w:basedOn w:val="a"/>
    <w:uiPriority w:val="34"/>
    <w:qFormat/>
    <w:rsid w:val="00781174"/>
    <w:pPr>
      <w:ind w:left="708"/>
    </w:pPr>
  </w:style>
  <w:style w:type="paragraph" w:customStyle="1" w:styleId="msonormal0">
    <w:name w:val="msonormal"/>
    <w:basedOn w:val="a"/>
    <w:rsid w:val="00AE4E21"/>
    <w:pPr>
      <w:spacing w:before="100" w:beforeAutospacing="1" w:after="100" w:afterAutospacing="1"/>
    </w:pPr>
    <w:rPr>
      <w:sz w:val="24"/>
    </w:rPr>
  </w:style>
  <w:style w:type="table" w:styleId="a7">
    <w:name w:val="Table Grid"/>
    <w:basedOn w:val="a1"/>
    <w:uiPriority w:val="39"/>
    <w:rsid w:val="00B67F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120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915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7894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76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05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66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91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56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03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73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79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941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67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21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83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723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722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12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5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9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06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869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96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65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674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56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88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27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14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976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688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45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736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97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182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82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89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034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505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219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4893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05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33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454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90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62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702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24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28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941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029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995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2607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4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870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3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4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046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54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21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93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07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8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630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605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71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111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0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71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36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960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78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69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52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566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61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23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91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23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322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8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73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91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496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86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39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28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17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90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24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399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47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2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21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802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625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49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993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52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76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797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71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50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38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99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611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83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13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721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0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820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70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816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3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1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5493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90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90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6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10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83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17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0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25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515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25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18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1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19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72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2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1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659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11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3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89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42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73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26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611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0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37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624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41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11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837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8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20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253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8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19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45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52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4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7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444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01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04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263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64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110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44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446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48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327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00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3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85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3469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82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507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68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2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855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94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034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6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14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94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039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84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02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54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35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23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5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57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667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80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8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965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513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969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96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5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7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4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59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250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15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41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172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50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14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03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904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577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941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2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046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893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80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19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49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0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5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502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85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172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2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86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86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0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9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91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4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87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91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807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87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75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05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689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587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96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9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14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19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61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177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5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61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732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635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84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86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2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29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98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833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997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2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83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130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1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016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552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51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07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29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516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107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7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7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679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5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4346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21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917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665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1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716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531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331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81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369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380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9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76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197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234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05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12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80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0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30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85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73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106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33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572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93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08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4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46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16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807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483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632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575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43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43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01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24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244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62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83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966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4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2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063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788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46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463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39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758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58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96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451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1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73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50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30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3942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664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827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665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15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56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3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20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78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021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12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6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1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9009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73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011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835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633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313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94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9093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59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02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7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64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41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947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71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993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97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17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209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06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546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33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94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20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0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191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9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292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04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601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2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7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429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96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18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774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76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37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5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28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09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636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974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95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960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121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17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32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10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4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17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65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642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3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98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22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330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121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10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762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0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61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130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5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41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213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25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22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90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07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195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17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52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624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445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70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91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95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90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8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44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81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90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72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07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4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39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96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88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66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597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123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371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089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01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882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06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24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864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07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73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09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486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594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40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34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454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397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00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066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044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62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64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11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308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843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5067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85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861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3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0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81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4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2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21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33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08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75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3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42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16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12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492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5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66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08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402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12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426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53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57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9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3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Чёрно-бел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000000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Официальные документы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0</TotalTime>
  <Pages>6</Pages>
  <Words>362</Words>
  <Characters>2068</Characters>
  <Application>Microsoft Office Word</Application>
  <DocSecurity>0</DocSecurity>
  <Lines>17</Lines>
  <Paragraphs>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2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рвара Молчанова</dc:creator>
  <cp:keywords/>
  <dc:description/>
  <cp:lastModifiedBy>Варвара Молчанова</cp:lastModifiedBy>
  <cp:revision>17</cp:revision>
  <dcterms:created xsi:type="dcterms:W3CDTF">2020-03-27T09:19:00Z</dcterms:created>
  <dcterms:modified xsi:type="dcterms:W3CDTF">2020-10-30T12:06:00Z</dcterms:modified>
</cp:coreProperties>
</file>